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EF79036" w14:textId="77777777" w:rsidR="00F21E54" w:rsidRDefault="00F21E54" w:rsidP="00F21E54">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基于参与式感知的数据处理及激励机</w:t>
      </w:r>
      <w:r w:rsidR="009C796E">
        <w:rPr>
          <w:rFonts w:hint="eastAsia"/>
          <w:b/>
          <w:sz w:val="36"/>
          <w:szCs w:val="32"/>
          <w:u w:val="single"/>
        </w:rPr>
        <w:t xml:space="preserve">  </w:t>
      </w:r>
    </w:p>
    <w:p w14:paraId="7A645263" w14:textId="77777777" w:rsidR="00F21E54" w:rsidRDefault="00F21E54" w:rsidP="00F21E54">
      <w:pPr>
        <w:spacing w:line="240" w:lineRule="auto"/>
        <w:ind w:firstLineChars="495" w:firstLine="1782"/>
        <w:rPr>
          <w:b/>
          <w:sz w:val="32"/>
          <w:szCs w:val="32"/>
          <w:u w:val="single"/>
        </w:rPr>
      </w:pPr>
      <w:r>
        <w:rPr>
          <w:rFonts w:hint="eastAsia"/>
          <w:b/>
          <w:sz w:val="36"/>
          <w:szCs w:val="32"/>
        </w:rPr>
        <w:t xml:space="preserve">  </w:t>
      </w:r>
      <w:r w:rsidR="00B50D82">
        <w:rPr>
          <w:rFonts w:hint="eastAsia"/>
          <w:b/>
          <w:sz w:val="36"/>
          <w:szCs w:val="32"/>
          <w:u w:val="single"/>
        </w:rPr>
        <w:t xml:space="preserve">  </w:t>
      </w:r>
      <w:r w:rsidR="00B50D82">
        <w:rPr>
          <w:rFonts w:hint="eastAsia"/>
          <w:b/>
          <w:sz w:val="36"/>
          <w:szCs w:val="32"/>
          <w:u w:val="single"/>
        </w:rPr>
        <w:t>制的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77777777"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基于参与式感知的数据处理及激励机制的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113663"/>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4CCA17AD" w14:textId="3EDA38C5" w:rsidR="005D6FAF" w:rsidRDefault="005D6FAF" w:rsidP="001D4BFA">
      <w:pPr>
        <w:spacing w:afterLines="100" w:after="312"/>
        <w:ind w:firstLine="560"/>
        <w:rPr>
          <w:sz w:val="28"/>
          <w:szCs w:val="28"/>
        </w:rPr>
      </w:pPr>
    </w:p>
    <w:p w14:paraId="7FFB1E89" w14:textId="7D5AA434"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6C54E4">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7777777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Pr>
          <w:rFonts w:eastAsia="黑体" w:hint="eastAsia"/>
          <w:sz w:val="32"/>
          <w:szCs w:val="32"/>
        </w:rPr>
        <w:t>D</w:t>
      </w:r>
      <w:r w:rsidR="00DA2DEC">
        <w:rPr>
          <w:rFonts w:eastAsia="黑体" w:hint="eastAsia"/>
          <w:sz w:val="32"/>
          <w:szCs w:val="32"/>
        </w:rPr>
        <w:t>ESIGN</w:t>
      </w:r>
      <w:r w:rsidRPr="006A63F6">
        <w:rPr>
          <w:rFonts w:eastAsia="黑体"/>
          <w:sz w:val="32"/>
          <w:szCs w:val="32"/>
        </w:rPr>
        <w:t xml:space="preserve"> </w:t>
      </w:r>
      <w:r w:rsidR="0096653C">
        <w:rPr>
          <w:rFonts w:eastAsia="黑体" w:hint="eastAsia"/>
          <w:sz w:val="32"/>
          <w:szCs w:val="32"/>
        </w:rPr>
        <w:t>OF KEY</w:t>
      </w:r>
      <w:r w:rsidR="0096653C" w:rsidRPr="0096653C">
        <w:rPr>
          <w:rFonts w:eastAsia="黑体"/>
          <w:sz w:val="32"/>
          <w:szCs w:val="32"/>
        </w:rPr>
        <w:t xml:space="preserve"> </w:t>
      </w:r>
      <w:r w:rsidR="0096653C">
        <w:rPr>
          <w:rFonts w:eastAsia="黑体" w:hint="eastAsia"/>
          <w:sz w:val="32"/>
          <w:szCs w:val="32"/>
        </w:rPr>
        <w:t xml:space="preserve">TECHNOLOGY </w:t>
      </w:r>
    </w:p>
    <w:p w14:paraId="01F13B87" w14:textId="77777777" w:rsidR="0096653C" w:rsidRDefault="00DA2DEC" w:rsidP="003336EB">
      <w:pPr>
        <w:ind w:left="420" w:firstLineChars="0" w:hanging="420"/>
        <w:jc w:val="center"/>
        <w:rPr>
          <w:rFonts w:eastAsia="黑体"/>
          <w:sz w:val="32"/>
          <w:szCs w:val="32"/>
        </w:rPr>
      </w:pPr>
      <w:r>
        <w:rPr>
          <w:rFonts w:eastAsia="黑体" w:hint="eastAsia"/>
          <w:sz w:val="32"/>
          <w:szCs w:val="32"/>
        </w:rPr>
        <w:t>OF</w:t>
      </w:r>
      <w:r>
        <w:rPr>
          <w:rFonts w:eastAsia="黑体"/>
          <w:sz w:val="32"/>
          <w:szCs w:val="32"/>
        </w:rPr>
        <w:t xml:space="preserve"> </w:t>
      </w:r>
      <w:r w:rsidR="00646BFA">
        <w:rPr>
          <w:rFonts w:eastAsia="黑体" w:hint="eastAsia"/>
          <w:sz w:val="32"/>
          <w:szCs w:val="32"/>
        </w:rPr>
        <w:t xml:space="preserve">THE </w:t>
      </w:r>
      <w:r>
        <w:rPr>
          <w:rFonts w:eastAsia="黑体" w:hint="eastAsia"/>
          <w:sz w:val="32"/>
          <w:szCs w:val="32"/>
        </w:rPr>
        <w:t>DOMAIN</w:t>
      </w:r>
      <w:r w:rsidR="00B967D3">
        <w:rPr>
          <w:rFonts w:eastAsia="黑体" w:hint="eastAsia"/>
          <w:sz w:val="32"/>
          <w:szCs w:val="32"/>
        </w:rPr>
        <w:t>-</w:t>
      </w:r>
      <w:r>
        <w:rPr>
          <w:rFonts w:eastAsia="黑体" w:hint="eastAsia"/>
          <w:sz w:val="32"/>
          <w:szCs w:val="32"/>
        </w:rPr>
        <w:t>SPECIFIC</w:t>
      </w:r>
      <w:r w:rsidR="00B967D3">
        <w:rPr>
          <w:rFonts w:eastAsia="黑体" w:hint="eastAsia"/>
          <w:sz w:val="32"/>
          <w:szCs w:val="32"/>
        </w:rPr>
        <w:t xml:space="preserve"> </w:t>
      </w:r>
      <w:r w:rsidR="00DC6250">
        <w:rPr>
          <w:rFonts w:eastAsia="黑体" w:hint="eastAsia"/>
          <w:sz w:val="32"/>
          <w:szCs w:val="32"/>
        </w:rPr>
        <w:t>K</w:t>
      </w:r>
      <w:r>
        <w:rPr>
          <w:rFonts w:eastAsia="黑体" w:hint="eastAsia"/>
          <w:sz w:val="32"/>
          <w:szCs w:val="32"/>
        </w:rPr>
        <w:t>NOWLEDGE</w:t>
      </w:r>
      <w:r w:rsidR="00171B61">
        <w:rPr>
          <w:rFonts w:eastAsia="黑体"/>
          <w:sz w:val="32"/>
          <w:szCs w:val="32"/>
        </w:rPr>
        <w:t xml:space="preserve"> </w:t>
      </w:r>
      <w:r w:rsidR="00DC6250">
        <w:rPr>
          <w:rFonts w:eastAsia="黑体" w:hint="eastAsia"/>
          <w:sz w:val="32"/>
          <w:szCs w:val="32"/>
        </w:rPr>
        <w:t>B</w:t>
      </w:r>
      <w:r>
        <w:rPr>
          <w:rFonts w:eastAsia="黑体" w:hint="eastAsia"/>
          <w:sz w:val="32"/>
          <w:szCs w:val="32"/>
        </w:rPr>
        <w:t>ASE</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YSTEM</w:t>
      </w:r>
      <w:r w:rsidR="00B967D3">
        <w:rPr>
          <w:rFonts w:eastAsia="黑体" w:hint="eastAsia"/>
          <w:sz w:val="32"/>
          <w:szCs w:val="32"/>
        </w:rPr>
        <w:t xml:space="preserve"> </w:t>
      </w:r>
    </w:p>
    <w:p w14:paraId="1E8549E4" w14:textId="77777777" w:rsidR="005B1070" w:rsidRDefault="00DA2DEC" w:rsidP="00655CCA">
      <w:pPr>
        <w:spacing w:afterLines="300" w:after="936"/>
        <w:ind w:left="420" w:firstLineChars="0" w:hanging="420"/>
        <w:jc w:val="center"/>
        <w:rPr>
          <w:rFonts w:eastAsia="黑体"/>
          <w:sz w:val="32"/>
          <w:szCs w:val="32"/>
        </w:rPr>
      </w:pPr>
      <w:r>
        <w:rPr>
          <w:rFonts w:eastAsia="黑体" w:hint="eastAsia"/>
          <w:sz w:val="32"/>
          <w:szCs w:val="32"/>
        </w:rPr>
        <w:t>FOR</w:t>
      </w:r>
      <w:r w:rsidR="006A63F6" w:rsidRPr="006A63F6">
        <w:rPr>
          <w:rFonts w:eastAsia="黑体"/>
          <w:sz w:val="32"/>
          <w:szCs w:val="32"/>
        </w:rPr>
        <w:t xml:space="preserve"> </w:t>
      </w:r>
      <w:r w:rsidR="00DC6250">
        <w:rPr>
          <w:rFonts w:eastAsia="黑体" w:hint="eastAsia"/>
          <w:sz w:val="32"/>
          <w:szCs w:val="32"/>
        </w:rPr>
        <w:t>V</w:t>
      </w:r>
      <w:r>
        <w:rPr>
          <w:rFonts w:eastAsia="黑体" w:hint="eastAsia"/>
          <w:sz w:val="32"/>
          <w:szCs w:val="32"/>
        </w:rPr>
        <w:t>ERTICAL</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EARCHING</w:t>
      </w: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113664"/>
      <w:r w:rsidRPr="00874383">
        <w:rPr>
          <w:sz w:val="30"/>
          <w:szCs w:val="30"/>
        </w:rPr>
        <w:t>ABSTRACT</w:t>
      </w:r>
      <w:bookmarkEnd w:id="4"/>
      <w:bookmarkEnd w:id="5"/>
      <w:bookmarkEnd w:id="6"/>
      <w:bookmarkEnd w:id="7"/>
      <w:bookmarkEnd w:id="8"/>
      <w:bookmarkEnd w:id="9"/>
      <w:bookmarkEnd w:id="10"/>
      <w:bookmarkEnd w:id="11"/>
      <w:bookmarkEnd w:id="12"/>
      <w:bookmarkEnd w:id="13"/>
    </w:p>
    <w:p w14:paraId="14D07CC8" w14:textId="77777777" w:rsidR="00241EA1" w:rsidRPr="007B79AD" w:rsidRDefault="00241EA1" w:rsidP="003336EB">
      <w:pPr>
        <w:autoSpaceDE w:val="0"/>
        <w:autoSpaceDN w:val="0"/>
        <w:adjustRightInd w:val="0"/>
        <w:ind w:firstLine="560"/>
        <w:rPr>
          <w:rStyle w:val="hps"/>
          <w:kern w:val="0"/>
          <w:sz w:val="28"/>
          <w:szCs w:val="28"/>
        </w:rPr>
      </w:pPr>
    </w:p>
    <w:p w14:paraId="1D4FBDAE" w14:textId="195A6012" w:rsidR="00BB2CD3" w:rsidRDefault="00D848A9" w:rsidP="003336EB">
      <w:pPr>
        <w:ind w:firstLineChars="0" w:firstLine="0"/>
        <w:rPr>
          <w:kern w:val="0"/>
          <w:sz w:val="28"/>
          <w:szCs w:val="28"/>
        </w:rPr>
      </w:pPr>
      <w:r w:rsidRPr="00C348CA">
        <w:rPr>
          <w:sz w:val="28"/>
          <w:szCs w:val="28"/>
        </w:rPr>
        <w:t>KEY WORDS</w:t>
      </w:r>
      <w:r w:rsidR="008B2EDB">
        <w:rPr>
          <w:sz w:val="28"/>
          <w:szCs w:val="28"/>
        </w:rPr>
        <w:t>:</w:t>
      </w:r>
      <w:r w:rsidR="008B2EDB">
        <w:rPr>
          <w:rFonts w:hint="eastAsia"/>
          <w:sz w:val="28"/>
          <w:szCs w:val="28"/>
        </w:rPr>
        <w:t xml:space="preserve"> </w:t>
      </w:r>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113665"/>
      <w:r w:rsidRPr="00CF6C46">
        <w:rPr>
          <w:rFonts w:hint="eastAsia"/>
        </w:rPr>
        <w:lastRenderedPageBreak/>
        <w:t>目录</w:t>
      </w:r>
      <w:bookmarkEnd w:id="14"/>
      <w:bookmarkEnd w:id="15"/>
      <w:bookmarkEnd w:id="16"/>
    </w:p>
    <w:p w14:paraId="1DEB50D0" w14:textId="77777777" w:rsidR="003177D0" w:rsidRDefault="003063C3">
      <w:pPr>
        <w:pStyle w:val="11"/>
        <w:rPr>
          <w:rFonts w:asciiTheme="minorHAnsi" w:eastAsiaTheme="minorEastAsia" w:hAnsiTheme="minorHAnsi" w:cstheme="minorBidi"/>
          <w:noProof/>
          <w:szCs w:val="24"/>
        </w:rPr>
      </w:pPr>
      <w:r>
        <w:fldChar w:fldCharType="begin"/>
      </w:r>
      <w:r>
        <w:instrText xml:space="preserve"> TOC \o "1-3" \h \z \u </w:instrText>
      </w:r>
      <w:r>
        <w:fldChar w:fldCharType="separate"/>
      </w:r>
      <w:hyperlink w:anchor="_Toc438113663" w:history="1">
        <w:r w:rsidR="003177D0" w:rsidRPr="002237A3">
          <w:rPr>
            <w:rStyle w:val="af"/>
            <w:rFonts w:hint="eastAsia"/>
            <w:noProof/>
          </w:rPr>
          <w:t>摘</w:t>
        </w:r>
        <w:r w:rsidR="003177D0" w:rsidRPr="002237A3">
          <w:rPr>
            <w:rStyle w:val="af"/>
            <w:noProof/>
          </w:rPr>
          <w:t xml:space="preserve"> </w:t>
        </w:r>
        <w:r w:rsidR="003177D0" w:rsidRPr="002237A3">
          <w:rPr>
            <w:rStyle w:val="af"/>
            <w:rFonts w:hint="eastAsia"/>
            <w:noProof/>
          </w:rPr>
          <w:t>要</w:t>
        </w:r>
        <w:r w:rsidR="003177D0">
          <w:rPr>
            <w:noProof/>
            <w:webHidden/>
          </w:rPr>
          <w:tab/>
        </w:r>
        <w:r w:rsidR="003177D0">
          <w:rPr>
            <w:noProof/>
            <w:webHidden/>
          </w:rPr>
          <w:fldChar w:fldCharType="begin"/>
        </w:r>
        <w:r w:rsidR="003177D0">
          <w:rPr>
            <w:noProof/>
            <w:webHidden/>
          </w:rPr>
          <w:instrText xml:space="preserve"> PAGEREF _Toc438113663 \h </w:instrText>
        </w:r>
        <w:r w:rsidR="003177D0">
          <w:rPr>
            <w:noProof/>
            <w:webHidden/>
          </w:rPr>
        </w:r>
        <w:r w:rsidR="003177D0">
          <w:rPr>
            <w:noProof/>
            <w:webHidden/>
          </w:rPr>
          <w:fldChar w:fldCharType="separate"/>
        </w:r>
        <w:r w:rsidR="003177D0">
          <w:rPr>
            <w:noProof/>
            <w:webHidden/>
          </w:rPr>
          <w:t>I</w:t>
        </w:r>
        <w:r w:rsidR="003177D0">
          <w:rPr>
            <w:noProof/>
            <w:webHidden/>
          </w:rPr>
          <w:fldChar w:fldCharType="end"/>
        </w:r>
      </w:hyperlink>
    </w:p>
    <w:p w14:paraId="6787EF7C" w14:textId="77777777" w:rsidR="003177D0" w:rsidRDefault="005916FA">
      <w:pPr>
        <w:pStyle w:val="11"/>
        <w:rPr>
          <w:rFonts w:asciiTheme="minorHAnsi" w:eastAsiaTheme="minorEastAsia" w:hAnsiTheme="minorHAnsi" w:cstheme="minorBidi"/>
          <w:noProof/>
          <w:szCs w:val="24"/>
        </w:rPr>
      </w:pPr>
      <w:hyperlink w:anchor="_Toc438113664" w:history="1">
        <w:r w:rsidR="003177D0" w:rsidRPr="002237A3">
          <w:rPr>
            <w:rStyle w:val="af"/>
            <w:noProof/>
          </w:rPr>
          <w:t>ABSTRACT</w:t>
        </w:r>
        <w:r w:rsidR="003177D0">
          <w:rPr>
            <w:noProof/>
            <w:webHidden/>
          </w:rPr>
          <w:tab/>
        </w:r>
        <w:r w:rsidR="003177D0">
          <w:rPr>
            <w:noProof/>
            <w:webHidden/>
          </w:rPr>
          <w:fldChar w:fldCharType="begin"/>
        </w:r>
        <w:r w:rsidR="003177D0">
          <w:rPr>
            <w:noProof/>
            <w:webHidden/>
          </w:rPr>
          <w:instrText xml:space="preserve"> PAGEREF _Toc438113664 \h </w:instrText>
        </w:r>
        <w:r w:rsidR="003177D0">
          <w:rPr>
            <w:noProof/>
            <w:webHidden/>
          </w:rPr>
        </w:r>
        <w:r w:rsidR="003177D0">
          <w:rPr>
            <w:noProof/>
            <w:webHidden/>
          </w:rPr>
          <w:fldChar w:fldCharType="separate"/>
        </w:r>
        <w:r w:rsidR="003177D0">
          <w:rPr>
            <w:noProof/>
            <w:webHidden/>
          </w:rPr>
          <w:t>II</w:t>
        </w:r>
        <w:r w:rsidR="003177D0">
          <w:rPr>
            <w:noProof/>
            <w:webHidden/>
          </w:rPr>
          <w:fldChar w:fldCharType="end"/>
        </w:r>
      </w:hyperlink>
    </w:p>
    <w:p w14:paraId="64FB6387" w14:textId="77777777" w:rsidR="003177D0" w:rsidRDefault="005916FA">
      <w:pPr>
        <w:pStyle w:val="11"/>
        <w:rPr>
          <w:rFonts w:asciiTheme="minorHAnsi" w:eastAsiaTheme="minorEastAsia" w:hAnsiTheme="minorHAnsi" w:cstheme="minorBidi"/>
          <w:noProof/>
          <w:szCs w:val="24"/>
        </w:rPr>
      </w:pPr>
      <w:hyperlink w:anchor="_Toc438113665" w:history="1">
        <w:r w:rsidR="003177D0" w:rsidRPr="002237A3">
          <w:rPr>
            <w:rStyle w:val="af"/>
            <w:rFonts w:hint="eastAsia"/>
            <w:noProof/>
          </w:rPr>
          <w:t>目录</w:t>
        </w:r>
        <w:r w:rsidR="003177D0">
          <w:rPr>
            <w:noProof/>
            <w:webHidden/>
          </w:rPr>
          <w:tab/>
        </w:r>
        <w:r w:rsidR="003177D0">
          <w:rPr>
            <w:noProof/>
            <w:webHidden/>
          </w:rPr>
          <w:fldChar w:fldCharType="begin"/>
        </w:r>
        <w:r w:rsidR="003177D0">
          <w:rPr>
            <w:noProof/>
            <w:webHidden/>
          </w:rPr>
          <w:instrText xml:space="preserve"> PAGEREF _Toc438113665 \h </w:instrText>
        </w:r>
        <w:r w:rsidR="003177D0">
          <w:rPr>
            <w:noProof/>
            <w:webHidden/>
          </w:rPr>
        </w:r>
        <w:r w:rsidR="003177D0">
          <w:rPr>
            <w:noProof/>
            <w:webHidden/>
          </w:rPr>
          <w:fldChar w:fldCharType="separate"/>
        </w:r>
        <w:r w:rsidR="003177D0">
          <w:rPr>
            <w:noProof/>
            <w:webHidden/>
          </w:rPr>
          <w:t>III</w:t>
        </w:r>
        <w:r w:rsidR="003177D0">
          <w:rPr>
            <w:noProof/>
            <w:webHidden/>
          </w:rPr>
          <w:fldChar w:fldCharType="end"/>
        </w:r>
      </w:hyperlink>
    </w:p>
    <w:p w14:paraId="1B261912" w14:textId="77777777" w:rsidR="003177D0" w:rsidRDefault="005916FA">
      <w:pPr>
        <w:pStyle w:val="11"/>
        <w:rPr>
          <w:rFonts w:asciiTheme="minorHAnsi" w:eastAsiaTheme="minorEastAsia" w:hAnsiTheme="minorHAnsi" w:cstheme="minorBidi"/>
          <w:noProof/>
          <w:szCs w:val="24"/>
        </w:rPr>
      </w:pPr>
      <w:hyperlink w:anchor="_Toc438113666" w:history="1">
        <w:r w:rsidR="003177D0" w:rsidRPr="002237A3">
          <w:rPr>
            <w:rStyle w:val="af"/>
            <w:rFonts w:hint="eastAsia"/>
            <w:noProof/>
          </w:rPr>
          <w:t>第一章</w:t>
        </w:r>
        <w:r w:rsidR="003177D0" w:rsidRPr="002237A3">
          <w:rPr>
            <w:rStyle w:val="af"/>
            <w:noProof/>
          </w:rPr>
          <w:t xml:space="preserve"> </w:t>
        </w:r>
        <w:r w:rsidR="003177D0" w:rsidRPr="002237A3">
          <w:rPr>
            <w:rStyle w:val="af"/>
            <w:rFonts w:hint="eastAsia"/>
            <w:noProof/>
          </w:rPr>
          <w:t>绪论</w:t>
        </w:r>
        <w:r w:rsidR="003177D0">
          <w:rPr>
            <w:noProof/>
            <w:webHidden/>
          </w:rPr>
          <w:tab/>
        </w:r>
        <w:r w:rsidR="003177D0">
          <w:rPr>
            <w:noProof/>
            <w:webHidden/>
          </w:rPr>
          <w:fldChar w:fldCharType="begin"/>
        </w:r>
        <w:r w:rsidR="003177D0">
          <w:rPr>
            <w:noProof/>
            <w:webHidden/>
          </w:rPr>
          <w:instrText xml:space="preserve"> PAGEREF _Toc438113666 \h </w:instrText>
        </w:r>
        <w:r w:rsidR="003177D0">
          <w:rPr>
            <w:noProof/>
            <w:webHidden/>
          </w:rPr>
        </w:r>
        <w:r w:rsidR="003177D0">
          <w:rPr>
            <w:noProof/>
            <w:webHidden/>
          </w:rPr>
          <w:fldChar w:fldCharType="separate"/>
        </w:r>
        <w:r w:rsidR="003177D0">
          <w:rPr>
            <w:noProof/>
            <w:webHidden/>
          </w:rPr>
          <w:t>1</w:t>
        </w:r>
        <w:r w:rsidR="003177D0">
          <w:rPr>
            <w:noProof/>
            <w:webHidden/>
          </w:rPr>
          <w:fldChar w:fldCharType="end"/>
        </w:r>
      </w:hyperlink>
    </w:p>
    <w:p w14:paraId="1F9C9804" w14:textId="77777777" w:rsidR="003177D0" w:rsidRDefault="005916FA">
      <w:pPr>
        <w:pStyle w:val="21"/>
        <w:rPr>
          <w:rFonts w:asciiTheme="minorHAnsi" w:eastAsiaTheme="minorEastAsia" w:hAnsiTheme="minorHAnsi" w:cstheme="minorBidi"/>
          <w:noProof/>
          <w:szCs w:val="24"/>
        </w:rPr>
      </w:pPr>
      <w:hyperlink w:anchor="_Toc438113667" w:history="1">
        <w:r w:rsidR="003177D0" w:rsidRPr="002237A3">
          <w:rPr>
            <w:rStyle w:val="af"/>
            <w:noProof/>
          </w:rPr>
          <w:t>1.1</w:t>
        </w:r>
        <w:r w:rsidR="003177D0">
          <w:rPr>
            <w:rFonts w:asciiTheme="minorHAnsi" w:eastAsiaTheme="minorEastAsia" w:hAnsiTheme="minorHAnsi" w:cstheme="minorBidi"/>
            <w:noProof/>
            <w:szCs w:val="24"/>
          </w:rPr>
          <w:tab/>
        </w:r>
        <w:r w:rsidR="003177D0" w:rsidRPr="002237A3">
          <w:rPr>
            <w:rStyle w:val="af"/>
            <w:rFonts w:hint="eastAsia"/>
            <w:noProof/>
          </w:rPr>
          <w:t>研究背景与意义</w:t>
        </w:r>
        <w:r w:rsidR="003177D0">
          <w:rPr>
            <w:noProof/>
            <w:webHidden/>
          </w:rPr>
          <w:tab/>
        </w:r>
        <w:r w:rsidR="003177D0">
          <w:rPr>
            <w:noProof/>
            <w:webHidden/>
          </w:rPr>
          <w:fldChar w:fldCharType="begin"/>
        </w:r>
        <w:r w:rsidR="003177D0">
          <w:rPr>
            <w:noProof/>
            <w:webHidden/>
          </w:rPr>
          <w:instrText xml:space="preserve"> PAGEREF _Toc438113667 \h </w:instrText>
        </w:r>
        <w:r w:rsidR="003177D0">
          <w:rPr>
            <w:noProof/>
            <w:webHidden/>
          </w:rPr>
        </w:r>
        <w:r w:rsidR="003177D0">
          <w:rPr>
            <w:noProof/>
            <w:webHidden/>
          </w:rPr>
          <w:fldChar w:fldCharType="separate"/>
        </w:r>
        <w:r w:rsidR="003177D0">
          <w:rPr>
            <w:noProof/>
            <w:webHidden/>
          </w:rPr>
          <w:t>1</w:t>
        </w:r>
        <w:r w:rsidR="003177D0">
          <w:rPr>
            <w:noProof/>
            <w:webHidden/>
          </w:rPr>
          <w:fldChar w:fldCharType="end"/>
        </w:r>
      </w:hyperlink>
    </w:p>
    <w:p w14:paraId="55808813" w14:textId="77777777" w:rsidR="003177D0" w:rsidRDefault="005916FA">
      <w:pPr>
        <w:pStyle w:val="21"/>
        <w:rPr>
          <w:rFonts w:asciiTheme="minorHAnsi" w:eastAsiaTheme="minorEastAsia" w:hAnsiTheme="minorHAnsi" w:cstheme="minorBidi"/>
          <w:noProof/>
          <w:szCs w:val="24"/>
        </w:rPr>
      </w:pPr>
      <w:hyperlink w:anchor="_Toc438113668" w:history="1">
        <w:r w:rsidR="003177D0" w:rsidRPr="002237A3">
          <w:rPr>
            <w:rStyle w:val="af"/>
            <w:noProof/>
          </w:rPr>
          <w:t>1.2</w:t>
        </w:r>
        <w:r w:rsidR="003177D0">
          <w:rPr>
            <w:rFonts w:asciiTheme="minorHAnsi" w:eastAsiaTheme="minorEastAsia" w:hAnsiTheme="minorHAnsi" w:cstheme="minorBidi"/>
            <w:noProof/>
            <w:szCs w:val="24"/>
          </w:rPr>
          <w:tab/>
        </w:r>
        <w:r w:rsidR="003177D0" w:rsidRPr="002237A3">
          <w:rPr>
            <w:rStyle w:val="af"/>
            <w:rFonts w:hint="eastAsia"/>
            <w:noProof/>
          </w:rPr>
          <w:t>研究内容与目标</w:t>
        </w:r>
        <w:r w:rsidR="003177D0">
          <w:rPr>
            <w:noProof/>
            <w:webHidden/>
          </w:rPr>
          <w:tab/>
        </w:r>
        <w:r w:rsidR="003177D0">
          <w:rPr>
            <w:noProof/>
            <w:webHidden/>
          </w:rPr>
          <w:fldChar w:fldCharType="begin"/>
        </w:r>
        <w:r w:rsidR="003177D0">
          <w:rPr>
            <w:noProof/>
            <w:webHidden/>
          </w:rPr>
          <w:instrText xml:space="preserve"> PAGEREF _Toc438113668 \h </w:instrText>
        </w:r>
        <w:r w:rsidR="003177D0">
          <w:rPr>
            <w:noProof/>
            <w:webHidden/>
          </w:rPr>
        </w:r>
        <w:r w:rsidR="003177D0">
          <w:rPr>
            <w:noProof/>
            <w:webHidden/>
          </w:rPr>
          <w:fldChar w:fldCharType="separate"/>
        </w:r>
        <w:r w:rsidR="003177D0">
          <w:rPr>
            <w:noProof/>
            <w:webHidden/>
          </w:rPr>
          <w:t>2</w:t>
        </w:r>
        <w:r w:rsidR="003177D0">
          <w:rPr>
            <w:noProof/>
            <w:webHidden/>
          </w:rPr>
          <w:fldChar w:fldCharType="end"/>
        </w:r>
      </w:hyperlink>
    </w:p>
    <w:p w14:paraId="3EF12AB4" w14:textId="77777777" w:rsidR="003177D0" w:rsidRDefault="005916FA">
      <w:pPr>
        <w:pStyle w:val="21"/>
        <w:rPr>
          <w:rFonts w:asciiTheme="minorHAnsi" w:eastAsiaTheme="minorEastAsia" w:hAnsiTheme="minorHAnsi" w:cstheme="minorBidi"/>
          <w:noProof/>
          <w:szCs w:val="24"/>
        </w:rPr>
      </w:pPr>
      <w:hyperlink w:anchor="_Toc438113669" w:history="1">
        <w:r w:rsidR="003177D0" w:rsidRPr="002237A3">
          <w:rPr>
            <w:rStyle w:val="af"/>
            <w:noProof/>
          </w:rPr>
          <w:t>1.3</w:t>
        </w:r>
        <w:r w:rsidR="003177D0">
          <w:rPr>
            <w:rFonts w:asciiTheme="minorHAnsi" w:eastAsiaTheme="minorEastAsia" w:hAnsiTheme="minorHAnsi" w:cstheme="minorBidi"/>
            <w:noProof/>
            <w:szCs w:val="24"/>
          </w:rPr>
          <w:tab/>
        </w:r>
        <w:r w:rsidR="003177D0" w:rsidRPr="002237A3">
          <w:rPr>
            <w:rStyle w:val="af"/>
            <w:rFonts w:hint="eastAsia"/>
            <w:noProof/>
          </w:rPr>
          <w:t>论文结构</w:t>
        </w:r>
        <w:r w:rsidR="003177D0">
          <w:rPr>
            <w:noProof/>
            <w:webHidden/>
          </w:rPr>
          <w:tab/>
        </w:r>
        <w:r w:rsidR="003177D0">
          <w:rPr>
            <w:noProof/>
            <w:webHidden/>
          </w:rPr>
          <w:fldChar w:fldCharType="begin"/>
        </w:r>
        <w:r w:rsidR="003177D0">
          <w:rPr>
            <w:noProof/>
            <w:webHidden/>
          </w:rPr>
          <w:instrText xml:space="preserve"> PAGEREF _Toc438113669 \h </w:instrText>
        </w:r>
        <w:r w:rsidR="003177D0">
          <w:rPr>
            <w:noProof/>
            <w:webHidden/>
          </w:rPr>
        </w:r>
        <w:r w:rsidR="003177D0">
          <w:rPr>
            <w:noProof/>
            <w:webHidden/>
          </w:rPr>
          <w:fldChar w:fldCharType="separate"/>
        </w:r>
        <w:r w:rsidR="003177D0">
          <w:rPr>
            <w:noProof/>
            <w:webHidden/>
          </w:rPr>
          <w:t>3</w:t>
        </w:r>
        <w:r w:rsidR="003177D0">
          <w:rPr>
            <w:noProof/>
            <w:webHidden/>
          </w:rPr>
          <w:fldChar w:fldCharType="end"/>
        </w:r>
      </w:hyperlink>
    </w:p>
    <w:p w14:paraId="45000126" w14:textId="77777777" w:rsidR="003177D0" w:rsidRDefault="005916FA">
      <w:pPr>
        <w:pStyle w:val="11"/>
        <w:rPr>
          <w:rFonts w:asciiTheme="minorHAnsi" w:eastAsiaTheme="minorEastAsia" w:hAnsiTheme="minorHAnsi" w:cstheme="minorBidi"/>
          <w:noProof/>
          <w:szCs w:val="24"/>
        </w:rPr>
      </w:pPr>
      <w:hyperlink w:anchor="_Toc438113670" w:history="1">
        <w:r w:rsidR="003177D0" w:rsidRPr="002237A3">
          <w:rPr>
            <w:rStyle w:val="af"/>
            <w:rFonts w:hint="eastAsia"/>
            <w:noProof/>
          </w:rPr>
          <w:t>第二章</w:t>
        </w:r>
        <w:r w:rsidR="003177D0" w:rsidRPr="002237A3">
          <w:rPr>
            <w:rStyle w:val="af"/>
            <w:noProof/>
          </w:rPr>
          <w:t xml:space="preserve"> </w:t>
        </w:r>
        <w:r w:rsidR="003177D0" w:rsidRPr="002237A3">
          <w:rPr>
            <w:rStyle w:val="af"/>
            <w:rFonts w:hint="eastAsia"/>
            <w:noProof/>
          </w:rPr>
          <w:t>参与式感知中的激励机制</w:t>
        </w:r>
        <w:r w:rsidR="003177D0">
          <w:rPr>
            <w:noProof/>
            <w:webHidden/>
          </w:rPr>
          <w:tab/>
        </w:r>
        <w:r w:rsidR="003177D0">
          <w:rPr>
            <w:noProof/>
            <w:webHidden/>
          </w:rPr>
          <w:fldChar w:fldCharType="begin"/>
        </w:r>
        <w:r w:rsidR="003177D0">
          <w:rPr>
            <w:noProof/>
            <w:webHidden/>
          </w:rPr>
          <w:instrText xml:space="preserve"> PAGEREF _Toc438113670 \h </w:instrText>
        </w:r>
        <w:r w:rsidR="003177D0">
          <w:rPr>
            <w:noProof/>
            <w:webHidden/>
          </w:rPr>
        </w:r>
        <w:r w:rsidR="003177D0">
          <w:rPr>
            <w:noProof/>
            <w:webHidden/>
          </w:rPr>
          <w:fldChar w:fldCharType="separate"/>
        </w:r>
        <w:r w:rsidR="003177D0">
          <w:rPr>
            <w:noProof/>
            <w:webHidden/>
          </w:rPr>
          <w:t>4</w:t>
        </w:r>
        <w:r w:rsidR="003177D0">
          <w:rPr>
            <w:noProof/>
            <w:webHidden/>
          </w:rPr>
          <w:fldChar w:fldCharType="end"/>
        </w:r>
      </w:hyperlink>
    </w:p>
    <w:p w14:paraId="2C38ECC4" w14:textId="77777777" w:rsidR="003177D0" w:rsidRDefault="005916FA">
      <w:pPr>
        <w:pStyle w:val="21"/>
        <w:rPr>
          <w:rFonts w:asciiTheme="minorHAnsi" w:eastAsiaTheme="minorEastAsia" w:hAnsiTheme="minorHAnsi" w:cstheme="minorBidi"/>
          <w:noProof/>
          <w:szCs w:val="24"/>
        </w:rPr>
      </w:pPr>
      <w:hyperlink w:anchor="_Toc438113675" w:history="1">
        <w:r w:rsidR="003177D0" w:rsidRPr="002237A3">
          <w:rPr>
            <w:rStyle w:val="af"/>
            <w:noProof/>
          </w:rPr>
          <w:t>2.1</w:t>
        </w:r>
        <w:r w:rsidR="003177D0">
          <w:rPr>
            <w:rFonts w:asciiTheme="minorHAnsi" w:eastAsiaTheme="minorEastAsia" w:hAnsiTheme="minorHAnsi" w:cstheme="minorBidi"/>
            <w:noProof/>
            <w:szCs w:val="24"/>
          </w:rPr>
          <w:tab/>
        </w:r>
        <w:r w:rsidR="003177D0" w:rsidRPr="002237A3">
          <w:rPr>
            <w:rStyle w:val="af"/>
            <w:rFonts w:hint="eastAsia"/>
            <w:noProof/>
          </w:rPr>
          <w:t>平台定价激励机制</w:t>
        </w:r>
        <w:r w:rsidR="003177D0">
          <w:rPr>
            <w:noProof/>
            <w:webHidden/>
          </w:rPr>
          <w:tab/>
        </w:r>
        <w:r w:rsidR="003177D0">
          <w:rPr>
            <w:noProof/>
            <w:webHidden/>
          </w:rPr>
          <w:fldChar w:fldCharType="begin"/>
        </w:r>
        <w:r w:rsidR="003177D0">
          <w:rPr>
            <w:noProof/>
            <w:webHidden/>
          </w:rPr>
          <w:instrText xml:space="preserve"> PAGEREF _Toc438113675 \h </w:instrText>
        </w:r>
        <w:r w:rsidR="003177D0">
          <w:rPr>
            <w:noProof/>
            <w:webHidden/>
          </w:rPr>
        </w:r>
        <w:r w:rsidR="003177D0">
          <w:rPr>
            <w:noProof/>
            <w:webHidden/>
          </w:rPr>
          <w:fldChar w:fldCharType="separate"/>
        </w:r>
        <w:r w:rsidR="003177D0">
          <w:rPr>
            <w:noProof/>
            <w:webHidden/>
          </w:rPr>
          <w:t>4</w:t>
        </w:r>
        <w:r w:rsidR="003177D0">
          <w:rPr>
            <w:noProof/>
            <w:webHidden/>
          </w:rPr>
          <w:fldChar w:fldCharType="end"/>
        </w:r>
      </w:hyperlink>
    </w:p>
    <w:p w14:paraId="1EDFEC81" w14:textId="77777777" w:rsidR="003177D0" w:rsidRDefault="005916FA">
      <w:pPr>
        <w:pStyle w:val="21"/>
        <w:rPr>
          <w:rFonts w:asciiTheme="minorHAnsi" w:eastAsiaTheme="minorEastAsia" w:hAnsiTheme="minorHAnsi" w:cstheme="minorBidi"/>
          <w:noProof/>
          <w:szCs w:val="24"/>
        </w:rPr>
      </w:pPr>
      <w:hyperlink w:anchor="_Toc438113682" w:history="1">
        <w:r w:rsidR="003177D0" w:rsidRPr="002237A3">
          <w:rPr>
            <w:rStyle w:val="af"/>
            <w:noProof/>
          </w:rPr>
          <w:t>2.2</w:t>
        </w:r>
        <w:r w:rsidR="003177D0">
          <w:rPr>
            <w:rFonts w:asciiTheme="minorHAnsi" w:eastAsiaTheme="minorEastAsia" w:hAnsiTheme="minorHAnsi" w:cstheme="minorBidi"/>
            <w:noProof/>
            <w:szCs w:val="24"/>
          </w:rPr>
          <w:tab/>
        </w:r>
        <w:r w:rsidR="003177D0" w:rsidRPr="002237A3">
          <w:rPr>
            <w:rStyle w:val="af"/>
            <w:rFonts w:hint="eastAsia"/>
            <w:noProof/>
          </w:rPr>
          <w:t>基于逆向竞拍的激励机制</w:t>
        </w:r>
        <w:r w:rsidR="003177D0">
          <w:rPr>
            <w:noProof/>
            <w:webHidden/>
          </w:rPr>
          <w:tab/>
        </w:r>
        <w:r w:rsidR="003177D0">
          <w:rPr>
            <w:noProof/>
            <w:webHidden/>
          </w:rPr>
          <w:fldChar w:fldCharType="begin"/>
        </w:r>
        <w:r w:rsidR="003177D0">
          <w:rPr>
            <w:noProof/>
            <w:webHidden/>
          </w:rPr>
          <w:instrText xml:space="preserve"> PAGEREF _Toc438113682 \h </w:instrText>
        </w:r>
        <w:r w:rsidR="003177D0">
          <w:rPr>
            <w:noProof/>
            <w:webHidden/>
          </w:rPr>
        </w:r>
        <w:r w:rsidR="003177D0">
          <w:rPr>
            <w:noProof/>
            <w:webHidden/>
          </w:rPr>
          <w:fldChar w:fldCharType="separate"/>
        </w:r>
        <w:r w:rsidR="003177D0">
          <w:rPr>
            <w:noProof/>
            <w:webHidden/>
          </w:rPr>
          <w:t>5</w:t>
        </w:r>
        <w:r w:rsidR="003177D0">
          <w:rPr>
            <w:noProof/>
            <w:webHidden/>
          </w:rPr>
          <w:fldChar w:fldCharType="end"/>
        </w:r>
      </w:hyperlink>
    </w:p>
    <w:p w14:paraId="0F80C76A" w14:textId="77777777" w:rsidR="003177D0" w:rsidRDefault="005916FA">
      <w:pPr>
        <w:pStyle w:val="21"/>
        <w:rPr>
          <w:rFonts w:asciiTheme="minorHAnsi" w:eastAsiaTheme="minorEastAsia" w:hAnsiTheme="minorHAnsi" w:cstheme="minorBidi"/>
          <w:noProof/>
          <w:szCs w:val="24"/>
        </w:rPr>
      </w:pPr>
      <w:hyperlink w:anchor="_Toc438113685" w:history="1">
        <w:r w:rsidR="003177D0" w:rsidRPr="002237A3">
          <w:rPr>
            <w:rStyle w:val="af"/>
            <w:noProof/>
          </w:rPr>
          <w:t>2.3</w:t>
        </w:r>
        <w:r w:rsidR="003177D0">
          <w:rPr>
            <w:rFonts w:asciiTheme="minorHAnsi" w:eastAsiaTheme="minorEastAsia" w:hAnsiTheme="minorHAnsi" w:cstheme="minorBidi"/>
            <w:noProof/>
            <w:szCs w:val="24"/>
          </w:rPr>
          <w:tab/>
        </w:r>
        <w:r w:rsidR="003177D0" w:rsidRPr="002237A3">
          <w:rPr>
            <w:rStyle w:val="af"/>
            <w:rFonts w:hint="eastAsia"/>
            <w:noProof/>
          </w:rPr>
          <w:t>其他的重要分类中的代表方法</w:t>
        </w:r>
        <w:r w:rsidR="003177D0">
          <w:rPr>
            <w:noProof/>
            <w:webHidden/>
          </w:rPr>
          <w:tab/>
        </w:r>
        <w:r w:rsidR="003177D0">
          <w:rPr>
            <w:noProof/>
            <w:webHidden/>
          </w:rPr>
          <w:fldChar w:fldCharType="begin"/>
        </w:r>
        <w:r w:rsidR="003177D0">
          <w:rPr>
            <w:noProof/>
            <w:webHidden/>
          </w:rPr>
          <w:instrText xml:space="preserve"> PAGEREF _Toc438113685 \h </w:instrText>
        </w:r>
        <w:r w:rsidR="003177D0">
          <w:rPr>
            <w:noProof/>
            <w:webHidden/>
          </w:rPr>
        </w:r>
        <w:r w:rsidR="003177D0">
          <w:rPr>
            <w:noProof/>
            <w:webHidden/>
          </w:rPr>
          <w:fldChar w:fldCharType="separate"/>
        </w:r>
        <w:r w:rsidR="003177D0">
          <w:rPr>
            <w:noProof/>
            <w:webHidden/>
          </w:rPr>
          <w:t>5</w:t>
        </w:r>
        <w:r w:rsidR="003177D0">
          <w:rPr>
            <w:noProof/>
            <w:webHidden/>
          </w:rPr>
          <w:fldChar w:fldCharType="end"/>
        </w:r>
      </w:hyperlink>
    </w:p>
    <w:p w14:paraId="5A6EE9F9" w14:textId="77777777" w:rsidR="003177D0" w:rsidRDefault="005916FA">
      <w:pPr>
        <w:pStyle w:val="21"/>
        <w:rPr>
          <w:rFonts w:asciiTheme="minorHAnsi" w:eastAsiaTheme="minorEastAsia" w:hAnsiTheme="minorHAnsi" w:cstheme="minorBidi"/>
          <w:noProof/>
          <w:szCs w:val="24"/>
        </w:rPr>
      </w:pPr>
      <w:hyperlink w:anchor="_Toc438113686" w:history="1">
        <w:r w:rsidR="003177D0" w:rsidRPr="002237A3">
          <w:rPr>
            <w:rStyle w:val="af"/>
            <w:noProof/>
          </w:rPr>
          <w:t>2.4</w:t>
        </w:r>
        <w:r w:rsidR="003177D0">
          <w:rPr>
            <w:rFonts w:asciiTheme="minorHAnsi" w:eastAsiaTheme="minorEastAsia" w:hAnsiTheme="minorHAnsi" w:cstheme="minorBidi"/>
            <w:noProof/>
            <w:szCs w:val="24"/>
          </w:rPr>
          <w:tab/>
        </w:r>
        <w:r w:rsidR="003177D0" w:rsidRPr="002237A3">
          <w:rPr>
            <w:rStyle w:val="af"/>
            <w:rFonts w:hint="eastAsia"/>
            <w:noProof/>
          </w:rPr>
          <w:t>现有的总结和未来研究方向</w:t>
        </w:r>
        <w:r w:rsidR="003177D0">
          <w:rPr>
            <w:noProof/>
            <w:webHidden/>
          </w:rPr>
          <w:tab/>
        </w:r>
        <w:r w:rsidR="003177D0">
          <w:rPr>
            <w:noProof/>
            <w:webHidden/>
          </w:rPr>
          <w:fldChar w:fldCharType="begin"/>
        </w:r>
        <w:r w:rsidR="003177D0">
          <w:rPr>
            <w:noProof/>
            <w:webHidden/>
          </w:rPr>
          <w:instrText xml:space="preserve"> PAGEREF _Toc438113686 \h </w:instrText>
        </w:r>
        <w:r w:rsidR="003177D0">
          <w:rPr>
            <w:noProof/>
            <w:webHidden/>
          </w:rPr>
        </w:r>
        <w:r w:rsidR="003177D0">
          <w:rPr>
            <w:noProof/>
            <w:webHidden/>
          </w:rPr>
          <w:fldChar w:fldCharType="separate"/>
        </w:r>
        <w:r w:rsidR="003177D0">
          <w:rPr>
            <w:noProof/>
            <w:webHidden/>
          </w:rPr>
          <w:t>6</w:t>
        </w:r>
        <w:r w:rsidR="003177D0">
          <w:rPr>
            <w:noProof/>
            <w:webHidden/>
          </w:rPr>
          <w:fldChar w:fldCharType="end"/>
        </w:r>
      </w:hyperlink>
    </w:p>
    <w:p w14:paraId="6C12E5B2" w14:textId="77777777" w:rsidR="003177D0" w:rsidRDefault="005916FA">
      <w:pPr>
        <w:pStyle w:val="11"/>
        <w:rPr>
          <w:rFonts w:asciiTheme="minorHAnsi" w:eastAsiaTheme="minorEastAsia" w:hAnsiTheme="minorHAnsi" w:cstheme="minorBidi"/>
          <w:noProof/>
          <w:szCs w:val="24"/>
        </w:rPr>
      </w:pPr>
      <w:hyperlink w:anchor="_Toc438113689" w:history="1">
        <w:r w:rsidR="003177D0" w:rsidRPr="002237A3">
          <w:rPr>
            <w:rStyle w:val="af"/>
            <w:rFonts w:hint="eastAsia"/>
            <w:noProof/>
          </w:rPr>
          <w:t>第三章</w:t>
        </w:r>
        <w:r w:rsidR="003177D0" w:rsidRPr="002237A3">
          <w:rPr>
            <w:rStyle w:val="af"/>
            <w:noProof/>
          </w:rPr>
          <w:t xml:space="preserve"> </w:t>
        </w:r>
        <w:r w:rsidR="003177D0" w:rsidRPr="002237A3">
          <w:rPr>
            <w:rStyle w:val="af"/>
            <w:rFonts w:hint="eastAsia"/>
            <w:noProof/>
          </w:rPr>
          <w:t>实验平台的需求分析</w:t>
        </w:r>
        <w:r w:rsidR="003177D0">
          <w:rPr>
            <w:noProof/>
            <w:webHidden/>
          </w:rPr>
          <w:tab/>
        </w:r>
        <w:r w:rsidR="003177D0">
          <w:rPr>
            <w:noProof/>
            <w:webHidden/>
          </w:rPr>
          <w:fldChar w:fldCharType="begin"/>
        </w:r>
        <w:r w:rsidR="003177D0">
          <w:rPr>
            <w:noProof/>
            <w:webHidden/>
          </w:rPr>
          <w:instrText xml:space="preserve"> PAGEREF _Toc438113689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2C02E19D" w14:textId="77777777" w:rsidR="003177D0" w:rsidRDefault="005916FA">
      <w:pPr>
        <w:pStyle w:val="21"/>
        <w:rPr>
          <w:rFonts w:asciiTheme="minorHAnsi" w:eastAsiaTheme="minorEastAsia" w:hAnsiTheme="minorHAnsi" w:cstheme="minorBidi"/>
          <w:noProof/>
          <w:szCs w:val="24"/>
        </w:rPr>
      </w:pPr>
      <w:hyperlink w:anchor="_Toc438113693" w:history="1">
        <w:r w:rsidR="003177D0" w:rsidRPr="002237A3">
          <w:rPr>
            <w:rStyle w:val="af"/>
            <w:noProof/>
          </w:rPr>
          <w:t>3.1</w:t>
        </w:r>
        <w:r w:rsidR="003177D0">
          <w:rPr>
            <w:rFonts w:asciiTheme="minorHAnsi" w:eastAsiaTheme="minorEastAsia" w:hAnsiTheme="minorHAnsi" w:cstheme="minorBidi"/>
            <w:noProof/>
            <w:szCs w:val="24"/>
          </w:rPr>
          <w:tab/>
        </w:r>
        <w:r w:rsidR="003177D0" w:rsidRPr="002237A3">
          <w:rPr>
            <w:rStyle w:val="af"/>
            <w:rFonts w:hint="eastAsia"/>
            <w:noProof/>
          </w:rPr>
          <w:t>平台介绍</w:t>
        </w:r>
        <w:r w:rsidR="003177D0">
          <w:rPr>
            <w:noProof/>
            <w:webHidden/>
          </w:rPr>
          <w:tab/>
        </w:r>
        <w:r w:rsidR="003177D0">
          <w:rPr>
            <w:noProof/>
            <w:webHidden/>
          </w:rPr>
          <w:fldChar w:fldCharType="begin"/>
        </w:r>
        <w:r w:rsidR="003177D0">
          <w:rPr>
            <w:noProof/>
            <w:webHidden/>
          </w:rPr>
          <w:instrText xml:space="preserve"> PAGEREF _Toc438113693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059618EF" w14:textId="77777777" w:rsidR="003177D0" w:rsidRDefault="005916FA">
      <w:pPr>
        <w:pStyle w:val="31"/>
        <w:rPr>
          <w:rFonts w:asciiTheme="minorHAnsi" w:eastAsiaTheme="minorEastAsia" w:hAnsiTheme="minorHAnsi" w:cstheme="minorBidi"/>
          <w:noProof/>
          <w:szCs w:val="24"/>
        </w:rPr>
      </w:pPr>
      <w:hyperlink w:anchor="_Toc438113694" w:history="1">
        <w:r w:rsidR="003177D0" w:rsidRPr="002237A3">
          <w:rPr>
            <w:rStyle w:val="af"/>
            <w:noProof/>
          </w:rPr>
          <w:t xml:space="preserve">3.1.1 </w:t>
        </w:r>
        <w:r w:rsidR="003177D0" w:rsidRPr="002237A3">
          <w:rPr>
            <w:rStyle w:val="af"/>
            <w:rFonts w:hint="eastAsia"/>
            <w:noProof/>
          </w:rPr>
          <w:t>平台拓扑图</w:t>
        </w:r>
        <w:r w:rsidR="003177D0">
          <w:rPr>
            <w:noProof/>
            <w:webHidden/>
          </w:rPr>
          <w:tab/>
        </w:r>
        <w:r w:rsidR="003177D0">
          <w:rPr>
            <w:noProof/>
            <w:webHidden/>
          </w:rPr>
          <w:fldChar w:fldCharType="begin"/>
        </w:r>
        <w:r w:rsidR="003177D0">
          <w:rPr>
            <w:noProof/>
            <w:webHidden/>
          </w:rPr>
          <w:instrText xml:space="preserve"> PAGEREF _Toc438113694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6A473495" w14:textId="77777777" w:rsidR="003177D0" w:rsidRDefault="005916FA">
      <w:pPr>
        <w:pStyle w:val="31"/>
        <w:rPr>
          <w:rFonts w:asciiTheme="minorHAnsi" w:eastAsiaTheme="minorEastAsia" w:hAnsiTheme="minorHAnsi" w:cstheme="minorBidi"/>
          <w:noProof/>
          <w:szCs w:val="24"/>
        </w:rPr>
      </w:pPr>
      <w:hyperlink w:anchor="_Toc438113695" w:history="1">
        <w:r w:rsidR="003177D0" w:rsidRPr="002237A3">
          <w:rPr>
            <w:rStyle w:val="af"/>
            <w:noProof/>
          </w:rPr>
          <w:t xml:space="preserve">3.1.2 </w:t>
        </w:r>
        <w:r w:rsidR="003177D0" w:rsidRPr="002237A3">
          <w:rPr>
            <w:rStyle w:val="af"/>
            <w:rFonts w:hint="eastAsia"/>
            <w:noProof/>
          </w:rPr>
          <w:t>平台架构图</w:t>
        </w:r>
        <w:r w:rsidR="003177D0">
          <w:rPr>
            <w:noProof/>
            <w:webHidden/>
          </w:rPr>
          <w:tab/>
        </w:r>
        <w:r w:rsidR="003177D0">
          <w:rPr>
            <w:noProof/>
            <w:webHidden/>
          </w:rPr>
          <w:fldChar w:fldCharType="begin"/>
        </w:r>
        <w:r w:rsidR="003177D0">
          <w:rPr>
            <w:noProof/>
            <w:webHidden/>
          </w:rPr>
          <w:instrText xml:space="preserve"> PAGEREF _Toc438113695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48B914F7" w14:textId="77777777" w:rsidR="003177D0" w:rsidRDefault="005916FA">
      <w:pPr>
        <w:pStyle w:val="31"/>
        <w:rPr>
          <w:rFonts w:asciiTheme="minorHAnsi" w:eastAsiaTheme="minorEastAsia" w:hAnsiTheme="minorHAnsi" w:cstheme="minorBidi"/>
          <w:noProof/>
          <w:szCs w:val="24"/>
        </w:rPr>
      </w:pPr>
      <w:hyperlink w:anchor="_Toc438113696" w:history="1">
        <w:r w:rsidR="003177D0" w:rsidRPr="002237A3">
          <w:rPr>
            <w:rStyle w:val="af"/>
            <w:noProof/>
          </w:rPr>
          <w:t xml:space="preserve">3.1.3 </w:t>
        </w:r>
        <w:r w:rsidR="003177D0" w:rsidRPr="002237A3">
          <w:rPr>
            <w:rStyle w:val="af"/>
            <w:rFonts w:hint="eastAsia"/>
            <w:noProof/>
          </w:rPr>
          <w:t>平台功能模块划分</w:t>
        </w:r>
        <w:r w:rsidR="003177D0">
          <w:rPr>
            <w:noProof/>
            <w:webHidden/>
          </w:rPr>
          <w:tab/>
        </w:r>
        <w:r w:rsidR="003177D0">
          <w:rPr>
            <w:noProof/>
            <w:webHidden/>
          </w:rPr>
          <w:fldChar w:fldCharType="begin"/>
        </w:r>
        <w:r w:rsidR="003177D0">
          <w:rPr>
            <w:noProof/>
            <w:webHidden/>
          </w:rPr>
          <w:instrText xml:space="preserve"> PAGEREF _Toc438113696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7F662397" w14:textId="77777777" w:rsidR="003177D0" w:rsidRDefault="005916FA">
      <w:pPr>
        <w:pStyle w:val="21"/>
        <w:rPr>
          <w:rFonts w:asciiTheme="minorHAnsi" w:eastAsiaTheme="minorEastAsia" w:hAnsiTheme="minorHAnsi" w:cstheme="minorBidi"/>
          <w:noProof/>
          <w:szCs w:val="24"/>
        </w:rPr>
      </w:pPr>
      <w:hyperlink w:anchor="_Toc438113697" w:history="1">
        <w:r w:rsidR="003177D0" w:rsidRPr="002237A3">
          <w:rPr>
            <w:rStyle w:val="af"/>
            <w:noProof/>
          </w:rPr>
          <w:t>3.2</w:t>
        </w:r>
        <w:r w:rsidR="003177D0">
          <w:rPr>
            <w:rFonts w:asciiTheme="minorHAnsi" w:eastAsiaTheme="minorEastAsia" w:hAnsiTheme="minorHAnsi" w:cstheme="minorBidi"/>
            <w:noProof/>
            <w:szCs w:val="24"/>
          </w:rPr>
          <w:tab/>
        </w:r>
        <w:r w:rsidR="003177D0" w:rsidRPr="002237A3">
          <w:rPr>
            <w:rStyle w:val="af"/>
            <w:rFonts w:hint="eastAsia"/>
            <w:noProof/>
          </w:rPr>
          <w:t>需求分析</w:t>
        </w:r>
        <w:r w:rsidR="003177D0">
          <w:rPr>
            <w:noProof/>
            <w:webHidden/>
          </w:rPr>
          <w:tab/>
        </w:r>
        <w:r w:rsidR="003177D0">
          <w:rPr>
            <w:noProof/>
            <w:webHidden/>
          </w:rPr>
          <w:fldChar w:fldCharType="begin"/>
        </w:r>
        <w:r w:rsidR="003177D0">
          <w:rPr>
            <w:noProof/>
            <w:webHidden/>
          </w:rPr>
          <w:instrText xml:space="preserve"> PAGEREF _Toc438113697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0C704C39" w14:textId="77777777" w:rsidR="003177D0" w:rsidRDefault="005916FA">
      <w:pPr>
        <w:pStyle w:val="31"/>
        <w:rPr>
          <w:rFonts w:asciiTheme="minorHAnsi" w:eastAsiaTheme="minorEastAsia" w:hAnsiTheme="minorHAnsi" w:cstheme="minorBidi"/>
          <w:noProof/>
          <w:szCs w:val="24"/>
        </w:rPr>
      </w:pPr>
      <w:hyperlink w:anchor="_Toc438113698" w:history="1">
        <w:r w:rsidR="003177D0" w:rsidRPr="002237A3">
          <w:rPr>
            <w:rStyle w:val="af"/>
            <w:noProof/>
          </w:rPr>
          <w:t>3.2.1</w:t>
        </w:r>
        <w:r w:rsidR="003177D0">
          <w:rPr>
            <w:rFonts w:asciiTheme="minorHAnsi" w:eastAsiaTheme="minorEastAsia" w:hAnsiTheme="minorHAnsi" w:cstheme="minorBidi"/>
            <w:noProof/>
            <w:szCs w:val="24"/>
          </w:rPr>
          <w:tab/>
        </w:r>
        <w:r w:rsidR="003177D0" w:rsidRPr="002237A3">
          <w:rPr>
            <w:rStyle w:val="af"/>
            <w:rFonts w:hint="eastAsia"/>
            <w:noProof/>
          </w:rPr>
          <w:t>激励机制部分</w:t>
        </w:r>
        <w:r w:rsidR="003177D0">
          <w:rPr>
            <w:noProof/>
            <w:webHidden/>
          </w:rPr>
          <w:tab/>
        </w:r>
        <w:r w:rsidR="003177D0">
          <w:rPr>
            <w:noProof/>
            <w:webHidden/>
          </w:rPr>
          <w:fldChar w:fldCharType="begin"/>
        </w:r>
        <w:r w:rsidR="003177D0">
          <w:rPr>
            <w:noProof/>
            <w:webHidden/>
          </w:rPr>
          <w:instrText xml:space="preserve"> PAGEREF _Toc438113698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4B28DDA1" w14:textId="77777777" w:rsidR="003177D0" w:rsidRDefault="005916FA">
      <w:pPr>
        <w:pStyle w:val="31"/>
        <w:rPr>
          <w:rFonts w:asciiTheme="minorHAnsi" w:eastAsiaTheme="minorEastAsia" w:hAnsiTheme="minorHAnsi" w:cstheme="minorBidi"/>
          <w:noProof/>
          <w:szCs w:val="24"/>
        </w:rPr>
      </w:pPr>
      <w:hyperlink w:anchor="_Toc438113699" w:history="1">
        <w:r w:rsidR="003177D0" w:rsidRPr="002237A3">
          <w:rPr>
            <w:rStyle w:val="af"/>
            <w:noProof/>
          </w:rPr>
          <w:t>3.2.2</w:t>
        </w:r>
        <w:r w:rsidR="003177D0">
          <w:rPr>
            <w:rFonts w:asciiTheme="minorHAnsi" w:eastAsiaTheme="minorEastAsia" w:hAnsiTheme="minorHAnsi" w:cstheme="minorBidi"/>
            <w:noProof/>
            <w:szCs w:val="24"/>
          </w:rPr>
          <w:tab/>
        </w:r>
        <w:r w:rsidR="003177D0" w:rsidRPr="002237A3">
          <w:rPr>
            <w:rStyle w:val="af"/>
            <w:rFonts w:hint="eastAsia"/>
            <w:noProof/>
          </w:rPr>
          <w:t>数据接收与存储</w:t>
        </w:r>
        <w:r w:rsidR="003177D0">
          <w:rPr>
            <w:noProof/>
            <w:webHidden/>
          </w:rPr>
          <w:tab/>
        </w:r>
        <w:r w:rsidR="003177D0">
          <w:rPr>
            <w:noProof/>
            <w:webHidden/>
          </w:rPr>
          <w:fldChar w:fldCharType="begin"/>
        </w:r>
        <w:r w:rsidR="003177D0">
          <w:rPr>
            <w:noProof/>
            <w:webHidden/>
          </w:rPr>
          <w:instrText xml:space="preserve"> PAGEREF _Toc438113699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79CB48CB" w14:textId="77777777" w:rsidR="003177D0" w:rsidRDefault="005916FA">
      <w:pPr>
        <w:pStyle w:val="31"/>
        <w:rPr>
          <w:rFonts w:asciiTheme="minorHAnsi" w:eastAsiaTheme="minorEastAsia" w:hAnsiTheme="minorHAnsi" w:cstheme="minorBidi"/>
          <w:noProof/>
          <w:szCs w:val="24"/>
        </w:rPr>
      </w:pPr>
      <w:hyperlink w:anchor="_Toc438113700" w:history="1">
        <w:r w:rsidR="003177D0" w:rsidRPr="002237A3">
          <w:rPr>
            <w:rStyle w:val="af"/>
            <w:noProof/>
          </w:rPr>
          <w:t xml:space="preserve">3.2.3 </w:t>
        </w:r>
        <w:r w:rsidR="003177D0" w:rsidRPr="002237A3">
          <w:rPr>
            <w:rStyle w:val="af"/>
            <w:rFonts w:hint="eastAsia"/>
            <w:noProof/>
          </w:rPr>
          <w:t>用户管理部分</w:t>
        </w:r>
        <w:r w:rsidR="003177D0">
          <w:rPr>
            <w:noProof/>
            <w:webHidden/>
          </w:rPr>
          <w:tab/>
        </w:r>
        <w:r w:rsidR="003177D0">
          <w:rPr>
            <w:noProof/>
            <w:webHidden/>
          </w:rPr>
          <w:fldChar w:fldCharType="begin"/>
        </w:r>
        <w:r w:rsidR="003177D0">
          <w:rPr>
            <w:noProof/>
            <w:webHidden/>
          </w:rPr>
          <w:instrText xml:space="preserve"> PAGEREF _Toc438113700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06B495C0" w14:textId="77777777" w:rsidR="003177D0" w:rsidRDefault="005916FA">
      <w:pPr>
        <w:pStyle w:val="31"/>
        <w:rPr>
          <w:rFonts w:asciiTheme="minorHAnsi" w:eastAsiaTheme="minorEastAsia" w:hAnsiTheme="minorHAnsi" w:cstheme="minorBidi"/>
          <w:noProof/>
          <w:szCs w:val="24"/>
        </w:rPr>
      </w:pPr>
      <w:hyperlink w:anchor="_Toc438113701" w:history="1">
        <w:r w:rsidR="003177D0" w:rsidRPr="002237A3">
          <w:rPr>
            <w:rStyle w:val="af"/>
            <w:noProof/>
          </w:rPr>
          <w:t xml:space="preserve">3.2.4 </w:t>
        </w:r>
        <w:r w:rsidR="003177D0" w:rsidRPr="002237A3">
          <w:rPr>
            <w:rStyle w:val="af"/>
            <w:rFonts w:hint="eastAsia"/>
            <w:noProof/>
          </w:rPr>
          <w:t>其他业务逻辑</w:t>
        </w:r>
        <w:r w:rsidR="003177D0">
          <w:rPr>
            <w:noProof/>
            <w:webHidden/>
          </w:rPr>
          <w:tab/>
        </w:r>
        <w:r w:rsidR="003177D0">
          <w:rPr>
            <w:noProof/>
            <w:webHidden/>
          </w:rPr>
          <w:fldChar w:fldCharType="begin"/>
        </w:r>
        <w:r w:rsidR="003177D0">
          <w:rPr>
            <w:noProof/>
            <w:webHidden/>
          </w:rPr>
          <w:instrText xml:space="preserve"> PAGEREF _Toc438113701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58E19FEB" w14:textId="77777777" w:rsidR="003177D0" w:rsidRDefault="005916FA">
      <w:pPr>
        <w:pStyle w:val="11"/>
        <w:rPr>
          <w:rFonts w:asciiTheme="minorHAnsi" w:eastAsiaTheme="minorEastAsia" w:hAnsiTheme="minorHAnsi" w:cstheme="minorBidi"/>
          <w:noProof/>
          <w:szCs w:val="24"/>
        </w:rPr>
      </w:pPr>
      <w:hyperlink w:anchor="_Toc438113702" w:history="1">
        <w:r w:rsidR="003177D0" w:rsidRPr="002237A3">
          <w:rPr>
            <w:rStyle w:val="af"/>
            <w:rFonts w:hint="eastAsia"/>
            <w:noProof/>
          </w:rPr>
          <w:t>第四章</w:t>
        </w:r>
        <w:r w:rsidR="003177D0" w:rsidRPr="002237A3">
          <w:rPr>
            <w:rStyle w:val="af"/>
            <w:noProof/>
          </w:rPr>
          <w:t xml:space="preserve"> </w:t>
        </w:r>
        <w:r w:rsidR="003177D0" w:rsidRPr="002237A3">
          <w:rPr>
            <w:rStyle w:val="af"/>
            <w:rFonts w:hint="eastAsia"/>
            <w:noProof/>
          </w:rPr>
          <w:t>相关技术、设计与实现</w:t>
        </w:r>
        <w:r w:rsidR="003177D0">
          <w:rPr>
            <w:noProof/>
            <w:webHidden/>
          </w:rPr>
          <w:tab/>
        </w:r>
        <w:r w:rsidR="003177D0">
          <w:rPr>
            <w:noProof/>
            <w:webHidden/>
          </w:rPr>
          <w:fldChar w:fldCharType="begin"/>
        </w:r>
        <w:r w:rsidR="003177D0">
          <w:rPr>
            <w:noProof/>
            <w:webHidden/>
          </w:rPr>
          <w:instrText xml:space="preserve"> PAGEREF _Toc438113702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62C0EAE9" w14:textId="77777777" w:rsidR="003177D0" w:rsidRDefault="005916FA">
      <w:pPr>
        <w:pStyle w:val="21"/>
        <w:rPr>
          <w:rFonts w:asciiTheme="minorHAnsi" w:eastAsiaTheme="minorEastAsia" w:hAnsiTheme="minorHAnsi" w:cstheme="minorBidi"/>
          <w:noProof/>
          <w:szCs w:val="24"/>
        </w:rPr>
      </w:pPr>
      <w:hyperlink w:anchor="_Toc438113707" w:history="1">
        <w:r w:rsidR="003177D0" w:rsidRPr="002237A3">
          <w:rPr>
            <w:rStyle w:val="af"/>
            <w:noProof/>
          </w:rPr>
          <w:t>4.1</w:t>
        </w:r>
        <w:r w:rsidR="003177D0">
          <w:rPr>
            <w:rFonts w:asciiTheme="minorHAnsi" w:eastAsiaTheme="minorEastAsia" w:hAnsiTheme="minorHAnsi" w:cstheme="minorBidi"/>
            <w:noProof/>
            <w:szCs w:val="24"/>
          </w:rPr>
          <w:tab/>
        </w:r>
        <w:r w:rsidR="003177D0" w:rsidRPr="002237A3">
          <w:rPr>
            <w:rStyle w:val="af"/>
            <w:rFonts w:hint="eastAsia"/>
            <w:noProof/>
          </w:rPr>
          <w:t>数据接收等</w:t>
        </w:r>
        <w:r w:rsidR="003177D0" w:rsidRPr="002237A3">
          <w:rPr>
            <w:rStyle w:val="af"/>
            <w:noProof/>
          </w:rPr>
          <w:t>api</w:t>
        </w:r>
        <w:r w:rsidR="003177D0" w:rsidRPr="002237A3">
          <w:rPr>
            <w:rStyle w:val="af"/>
            <w:rFonts w:hint="eastAsia"/>
            <w:noProof/>
          </w:rPr>
          <w:t>的设计</w:t>
        </w:r>
        <w:r w:rsidR="003177D0">
          <w:rPr>
            <w:noProof/>
            <w:webHidden/>
          </w:rPr>
          <w:tab/>
        </w:r>
        <w:r w:rsidR="003177D0">
          <w:rPr>
            <w:noProof/>
            <w:webHidden/>
          </w:rPr>
          <w:fldChar w:fldCharType="begin"/>
        </w:r>
        <w:r w:rsidR="003177D0">
          <w:rPr>
            <w:noProof/>
            <w:webHidden/>
          </w:rPr>
          <w:instrText xml:space="preserve"> PAGEREF _Toc438113707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1E00E61B" w14:textId="77777777" w:rsidR="003177D0" w:rsidRDefault="005916FA">
      <w:pPr>
        <w:pStyle w:val="21"/>
        <w:rPr>
          <w:rFonts w:asciiTheme="minorHAnsi" w:eastAsiaTheme="minorEastAsia" w:hAnsiTheme="minorHAnsi" w:cstheme="minorBidi"/>
          <w:noProof/>
          <w:szCs w:val="24"/>
        </w:rPr>
      </w:pPr>
      <w:hyperlink w:anchor="_Toc438113708" w:history="1">
        <w:r w:rsidR="003177D0" w:rsidRPr="002237A3">
          <w:rPr>
            <w:rStyle w:val="af"/>
            <w:noProof/>
          </w:rPr>
          <w:t>4.2</w:t>
        </w:r>
        <w:r w:rsidR="003177D0">
          <w:rPr>
            <w:rFonts w:asciiTheme="minorHAnsi" w:eastAsiaTheme="minorEastAsia" w:hAnsiTheme="minorHAnsi" w:cstheme="minorBidi"/>
            <w:noProof/>
            <w:szCs w:val="24"/>
          </w:rPr>
          <w:tab/>
        </w:r>
        <w:r w:rsidR="003177D0" w:rsidRPr="002237A3">
          <w:rPr>
            <w:rStyle w:val="af"/>
            <w:rFonts w:hint="eastAsia"/>
            <w:noProof/>
          </w:rPr>
          <w:t>激励的设计</w:t>
        </w:r>
        <w:r w:rsidR="003177D0">
          <w:rPr>
            <w:noProof/>
            <w:webHidden/>
          </w:rPr>
          <w:tab/>
        </w:r>
        <w:r w:rsidR="003177D0">
          <w:rPr>
            <w:noProof/>
            <w:webHidden/>
          </w:rPr>
          <w:fldChar w:fldCharType="begin"/>
        </w:r>
        <w:r w:rsidR="003177D0">
          <w:rPr>
            <w:noProof/>
            <w:webHidden/>
          </w:rPr>
          <w:instrText xml:space="preserve"> PAGEREF _Toc438113708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23885E25" w14:textId="77777777" w:rsidR="003177D0" w:rsidRDefault="005916FA">
      <w:pPr>
        <w:pStyle w:val="31"/>
        <w:rPr>
          <w:rFonts w:asciiTheme="minorHAnsi" w:eastAsiaTheme="minorEastAsia" w:hAnsiTheme="minorHAnsi" w:cstheme="minorBidi"/>
          <w:noProof/>
          <w:szCs w:val="24"/>
        </w:rPr>
      </w:pPr>
      <w:hyperlink w:anchor="_Toc438113709" w:history="1">
        <w:r w:rsidR="003177D0" w:rsidRPr="002237A3">
          <w:rPr>
            <w:rStyle w:val="af"/>
            <w:noProof/>
          </w:rPr>
          <w:t>4.2.1</w:t>
        </w:r>
        <w:r w:rsidR="003177D0" w:rsidRPr="002237A3">
          <w:rPr>
            <w:rStyle w:val="af"/>
            <w:rFonts w:hint="eastAsia"/>
            <w:noProof/>
          </w:rPr>
          <w:t>固定价格的任务</w:t>
        </w:r>
        <w:r w:rsidR="003177D0">
          <w:rPr>
            <w:noProof/>
            <w:webHidden/>
          </w:rPr>
          <w:tab/>
        </w:r>
        <w:r w:rsidR="003177D0">
          <w:rPr>
            <w:noProof/>
            <w:webHidden/>
          </w:rPr>
          <w:fldChar w:fldCharType="begin"/>
        </w:r>
        <w:r w:rsidR="003177D0">
          <w:rPr>
            <w:noProof/>
            <w:webHidden/>
          </w:rPr>
          <w:instrText xml:space="preserve"> PAGEREF _Toc438113709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41907E18" w14:textId="77777777" w:rsidR="003177D0" w:rsidRDefault="005916FA">
      <w:pPr>
        <w:pStyle w:val="31"/>
        <w:rPr>
          <w:rFonts w:asciiTheme="minorHAnsi" w:eastAsiaTheme="minorEastAsia" w:hAnsiTheme="minorHAnsi" w:cstheme="minorBidi"/>
          <w:noProof/>
          <w:szCs w:val="24"/>
        </w:rPr>
      </w:pPr>
      <w:hyperlink w:anchor="_Toc438113710" w:history="1">
        <w:r w:rsidR="003177D0" w:rsidRPr="002237A3">
          <w:rPr>
            <w:rStyle w:val="af"/>
            <w:noProof/>
          </w:rPr>
          <w:t>4.2.2</w:t>
        </w:r>
        <w:r w:rsidR="003177D0" w:rsidRPr="002237A3">
          <w:rPr>
            <w:rStyle w:val="af"/>
            <w:rFonts w:hint="eastAsia"/>
            <w:noProof/>
          </w:rPr>
          <w:t>逆向竞拍的机制</w:t>
        </w:r>
        <w:r w:rsidR="003177D0">
          <w:rPr>
            <w:noProof/>
            <w:webHidden/>
          </w:rPr>
          <w:tab/>
        </w:r>
        <w:r w:rsidR="003177D0">
          <w:rPr>
            <w:noProof/>
            <w:webHidden/>
          </w:rPr>
          <w:fldChar w:fldCharType="begin"/>
        </w:r>
        <w:r w:rsidR="003177D0">
          <w:rPr>
            <w:noProof/>
            <w:webHidden/>
          </w:rPr>
          <w:instrText xml:space="preserve"> PAGEREF _Toc438113710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5F423196" w14:textId="77777777" w:rsidR="003177D0" w:rsidRDefault="005916FA">
      <w:pPr>
        <w:pStyle w:val="31"/>
        <w:rPr>
          <w:rFonts w:asciiTheme="minorHAnsi" w:eastAsiaTheme="minorEastAsia" w:hAnsiTheme="minorHAnsi" w:cstheme="minorBidi"/>
          <w:noProof/>
          <w:szCs w:val="24"/>
        </w:rPr>
      </w:pPr>
      <w:hyperlink w:anchor="_Toc438113711" w:history="1">
        <w:r w:rsidR="003177D0" w:rsidRPr="002237A3">
          <w:rPr>
            <w:rStyle w:val="af"/>
            <w:noProof/>
          </w:rPr>
          <w:t>4.2.3</w:t>
        </w:r>
        <w:r w:rsidR="003177D0" w:rsidRPr="002237A3">
          <w:rPr>
            <w:rStyle w:val="af"/>
            <w:rFonts w:hint="eastAsia"/>
            <w:noProof/>
          </w:rPr>
          <w:t>专利中的激励方案</w:t>
        </w:r>
        <w:r w:rsidR="003177D0">
          <w:rPr>
            <w:noProof/>
            <w:webHidden/>
          </w:rPr>
          <w:tab/>
        </w:r>
        <w:r w:rsidR="003177D0">
          <w:rPr>
            <w:noProof/>
            <w:webHidden/>
          </w:rPr>
          <w:fldChar w:fldCharType="begin"/>
        </w:r>
        <w:r w:rsidR="003177D0">
          <w:rPr>
            <w:noProof/>
            <w:webHidden/>
          </w:rPr>
          <w:instrText xml:space="preserve"> PAGEREF _Toc438113711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097543A7" w14:textId="77777777" w:rsidR="003177D0" w:rsidRDefault="005916FA">
      <w:pPr>
        <w:pStyle w:val="21"/>
        <w:rPr>
          <w:rFonts w:asciiTheme="minorHAnsi" w:eastAsiaTheme="minorEastAsia" w:hAnsiTheme="minorHAnsi" w:cstheme="minorBidi"/>
          <w:noProof/>
          <w:szCs w:val="24"/>
        </w:rPr>
      </w:pPr>
      <w:hyperlink w:anchor="_Toc438113712" w:history="1">
        <w:r w:rsidR="003177D0" w:rsidRPr="002237A3">
          <w:rPr>
            <w:rStyle w:val="af"/>
            <w:noProof/>
          </w:rPr>
          <w:t>4.3</w:t>
        </w:r>
        <w:r w:rsidR="003177D0">
          <w:rPr>
            <w:rFonts w:asciiTheme="minorHAnsi" w:eastAsiaTheme="minorEastAsia" w:hAnsiTheme="minorHAnsi" w:cstheme="minorBidi"/>
            <w:noProof/>
            <w:szCs w:val="24"/>
          </w:rPr>
          <w:tab/>
        </w:r>
        <w:r w:rsidR="003177D0" w:rsidRPr="002237A3">
          <w:rPr>
            <w:rStyle w:val="af"/>
            <w:rFonts w:hint="eastAsia"/>
            <w:noProof/>
          </w:rPr>
          <w:t>负载均衡、高并发</w:t>
        </w:r>
        <w:r w:rsidR="003177D0">
          <w:rPr>
            <w:noProof/>
            <w:webHidden/>
          </w:rPr>
          <w:tab/>
        </w:r>
        <w:r w:rsidR="003177D0">
          <w:rPr>
            <w:noProof/>
            <w:webHidden/>
          </w:rPr>
          <w:fldChar w:fldCharType="begin"/>
        </w:r>
        <w:r w:rsidR="003177D0">
          <w:rPr>
            <w:noProof/>
            <w:webHidden/>
          </w:rPr>
          <w:instrText xml:space="preserve"> PAGEREF _Toc438113712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72B11051" w14:textId="77777777" w:rsidR="003177D0" w:rsidRDefault="005916FA">
      <w:pPr>
        <w:pStyle w:val="21"/>
        <w:rPr>
          <w:rFonts w:asciiTheme="minorHAnsi" w:eastAsiaTheme="minorEastAsia" w:hAnsiTheme="minorHAnsi" w:cstheme="minorBidi"/>
          <w:noProof/>
          <w:szCs w:val="24"/>
        </w:rPr>
      </w:pPr>
      <w:hyperlink w:anchor="_Toc438113713" w:history="1">
        <w:r w:rsidR="003177D0" w:rsidRPr="002237A3">
          <w:rPr>
            <w:rStyle w:val="af"/>
            <w:noProof/>
          </w:rPr>
          <w:t xml:space="preserve">4.4 </w:t>
        </w:r>
        <w:r w:rsidR="003177D0" w:rsidRPr="002237A3">
          <w:rPr>
            <w:rStyle w:val="af"/>
            <w:rFonts w:hint="eastAsia"/>
            <w:noProof/>
          </w:rPr>
          <w:t>分布式的图片存储</w:t>
        </w:r>
        <w:r w:rsidR="003177D0">
          <w:rPr>
            <w:noProof/>
            <w:webHidden/>
          </w:rPr>
          <w:tab/>
        </w:r>
        <w:r w:rsidR="003177D0">
          <w:rPr>
            <w:noProof/>
            <w:webHidden/>
          </w:rPr>
          <w:fldChar w:fldCharType="begin"/>
        </w:r>
        <w:r w:rsidR="003177D0">
          <w:rPr>
            <w:noProof/>
            <w:webHidden/>
          </w:rPr>
          <w:instrText xml:space="preserve"> PAGEREF _Toc438113713 \h </w:instrText>
        </w:r>
        <w:r w:rsidR="003177D0">
          <w:rPr>
            <w:noProof/>
            <w:webHidden/>
          </w:rPr>
        </w:r>
        <w:r w:rsidR="003177D0">
          <w:rPr>
            <w:noProof/>
            <w:webHidden/>
          </w:rPr>
          <w:fldChar w:fldCharType="separate"/>
        </w:r>
        <w:r w:rsidR="003177D0">
          <w:rPr>
            <w:noProof/>
            <w:webHidden/>
          </w:rPr>
          <w:t>11</w:t>
        </w:r>
        <w:r w:rsidR="003177D0">
          <w:rPr>
            <w:noProof/>
            <w:webHidden/>
          </w:rPr>
          <w:fldChar w:fldCharType="end"/>
        </w:r>
      </w:hyperlink>
    </w:p>
    <w:p w14:paraId="0DCBEB8A" w14:textId="77777777" w:rsidR="003177D0" w:rsidRDefault="005916FA">
      <w:pPr>
        <w:pStyle w:val="11"/>
        <w:rPr>
          <w:rFonts w:asciiTheme="minorHAnsi" w:eastAsiaTheme="minorEastAsia" w:hAnsiTheme="minorHAnsi" w:cstheme="minorBidi"/>
          <w:noProof/>
          <w:szCs w:val="24"/>
        </w:rPr>
      </w:pPr>
      <w:hyperlink w:anchor="_Toc438113714" w:history="1">
        <w:r w:rsidR="003177D0" w:rsidRPr="002237A3">
          <w:rPr>
            <w:rStyle w:val="af"/>
            <w:rFonts w:hint="eastAsia"/>
            <w:noProof/>
          </w:rPr>
          <w:t>第五章</w:t>
        </w:r>
        <w:r w:rsidR="003177D0" w:rsidRPr="002237A3">
          <w:rPr>
            <w:rStyle w:val="af"/>
            <w:noProof/>
          </w:rPr>
          <w:t xml:space="preserve"> </w:t>
        </w:r>
        <w:r w:rsidR="003177D0" w:rsidRPr="002237A3">
          <w:rPr>
            <w:rStyle w:val="af"/>
            <w:rFonts w:hint="eastAsia"/>
            <w:noProof/>
          </w:rPr>
          <w:t>系统测试与仿真</w:t>
        </w:r>
        <w:r w:rsidR="003177D0">
          <w:rPr>
            <w:noProof/>
            <w:webHidden/>
          </w:rPr>
          <w:tab/>
        </w:r>
        <w:r w:rsidR="003177D0">
          <w:rPr>
            <w:noProof/>
            <w:webHidden/>
          </w:rPr>
          <w:fldChar w:fldCharType="begin"/>
        </w:r>
        <w:r w:rsidR="003177D0">
          <w:rPr>
            <w:noProof/>
            <w:webHidden/>
          </w:rPr>
          <w:instrText xml:space="preserve"> PAGEREF _Toc438113714 \h </w:instrText>
        </w:r>
        <w:r w:rsidR="003177D0">
          <w:rPr>
            <w:noProof/>
            <w:webHidden/>
          </w:rPr>
        </w:r>
        <w:r w:rsidR="003177D0">
          <w:rPr>
            <w:noProof/>
            <w:webHidden/>
          </w:rPr>
          <w:fldChar w:fldCharType="separate"/>
        </w:r>
        <w:r w:rsidR="003177D0">
          <w:rPr>
            <w:noProof/>
            <w:webHidden/>
          </w:rPr>
          <w:t>11</w:t>
        </w:r>
        <w:r w:rsidR="003177D0">
          <w:rPr>
            <w:noProof/>
            <w:webHidden/>
          </w:rPr>
          <w:fldChar w:fldCharType="end"/>
        </w:r>
      </w:hyperlink>
    </w:p>
    <w:p w14:paraId="6317C733" w14:textId="77777777" w:rsidR="003177D0" w:rsidRDefault="005916FA">
      <w:pPr>
        <w:pStyle w:val="21"/>
        <w:rPr>
          <w:rFonts w:asciiTheme="minorHAnsi" w:eastAsiaTheme="minorEastAsia" w:hAnsiTheme="minorHAnsi" w:cstheme="minorBidi"/>
          <w:noProof/>
          <w:szCs w:val="24"/>
        </w:rPr>
      </w:pPr>
      <w:hyperlink w:anchor="_Toc438113720" w:history="1">
        <w:r w:rsidR="003177D0" w:rsidRPr="002237A3">
          <w:rPr>
            <w:rStyle w:val="af"/>
            <w:noProof/>
          </w:rPr>
          <w:t>5.1</w:t>
        </w:r>
        <w:r w:rsidR="003177D0">
          <w:rPr>
            <w:rFonts w:asciiTheme="minorHAnsi" w:eastAsiaTheme="minorEastAsia" w:hAnsiTheme="minorHAnsi" w:cstheme="minorBidi"/>
            <w:noProof/>
            <w:szCs w:val="24"/>
          </w:rPr>
          <w:tab/>
        </w:r>
        <w:r w:rsidR="003177D0" w:rsidRPr="002237A3">
          <w:rPr>
            <w:rStyle w:val="af"/>
            <w:rFonts w:hint="eastAsia"/>
            <w:noProof/>
          </w:rPr>
          <w:t>激励机制仿真评估</w:t>
        </w:r>
        <w:r w:rsidR="003177D0">
          <w:rPr>
            <w:noProof/>
            <w:webHidden/>
          </w:rPr>
          <w:tab/>
        </w:r>
        <w:r w:rsidR="003177D0">
          <w:rPr>
            <w:noProof/>
            <w:webHidden/>
          </w:rPr>
          <w:fldChar w:fldCharType="begin"/>
        </w:r>
        <w:r w:rsidR="003177D0">
          <w:rPr>
            <w:noProof/>
            <w:webHidden/>
          </w:rPr>
          <w:instrText xml:space="preserve"> PAGEREF _Toc438113720 \h </w:instrText>
        </w:r>
        <w:r w:rsidR="003177D0">
          <w:rPr>
            <w:noProof/>
            <w:webHidden/>
          </w:rPr>
        </w:r>
        <w:r w:rsidR="003177D0">
          <w:rPr>
            <w:noProof/>
            <w:webHidden/>
          </w:rPr>
          <w:fldChar w:fldCharType="separate"/>
        </w:r>
        <w:r w:rsidR="003177D0">
          <w:rPr>
            <w:noProof/>
            <w:webHidden/>
          </w:rPr>
          <w:t>11</w:t>
        </w:r>
        <w:r w:rsidR="003177D0">
          <w:rPr>
            <w:noProof/>
            <w:webHidden/>
          </w:rPr>
          <w:fldChar w:fldCharType="end"/>
        </w:r>
      </w:hyperlink>
    </w:p>
    <w:p w14:paraId="2241E6F7" w14:textId="77777777" w:rsidR="003177D0" w:rsidRDefault="005916FA">
      <w:pPr>
        <w:pStyle w:val="31"/>
        <w:rPr>
          <w:rFonts w:asciiTheme="minorHAnsi" w:eastAsiaTheme="minorEastAsia" w:hAnsiTheme="minorHAnsi" w:cstheme="minorBidi"/>
          <w:noProof/>
          <w:szCs w:val="24"/>
        </w:rPr>
      </w:pPr>
      <w:hyperlink w:anchor="_Toc438113721" w:history="1">
        <w:r w:rsidR="003177D0" w:rsidRPr="002237A3">
          <w:rPr>
            <w:rStyle w:val="af"/>
            <w:noProof/>
          </w:rPr>
          <w:t xml:space="preserve">5.1.1 </w:t>
        </w:r>
        <w:r w:rsidR="003177D0" w:rsidRPr="002237A3">
          <w:rPr>
            <w:rStyle w:val="af"/>
            <w:rFonts w:hint="eastAsia"/>
            <w:noProof/>
          </w:rPr>
          <w:t>仿真场景介绍</w:t>
        </w:r>
        <w:r w:rsidR="003177D0">
          <w:rPr>
            <w:noProof/>
            <w:webHidden/>
          </w:rPr>
          <w:tab/>
        </w:r>
        <w:r w:rsidR="003177D0">
          <w:rPr>
            <w:noProof/>
            <w:webHidden/>
          </w:rPr>
          <w:fldChar w:fldCharType="begin"/>
        </w:r>
        <w:r w:rsidR="003177D0">
          <w:rPr>
            <w:noProof/>
            <w:webHidden/>
          </w:rPr>
          <w:instrText xml:space="preserve"> PAGEREF _Toc438113721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554659BC" w14:textId="77777777" w:rsidR="003177D0" w:rsidRDefault="005916FA">
      <w:pPr>
        <w:pStyle w:val="31"/>
        <w:rPr>
          <w:rFonts w:asciiTheme="minorHAnsi" w:eastAsiaTheme="minorEastAsia" w:hAnsiTheme="minorHAnsi" w:cstheme="minorBidi"/>
          <w:noProof/>
          <w:szCs w:val="24"/>
        </w:rPr>
      </w:pPr>
      <w:hyperlink w:anchor="_Toc438113722" w:history="1">
        <w:r w:rsidR="003177D0" w:rsidRPr="002237A3">
          <w:rPr>
            <w:rStyle w:val="af"/>
            <w:noProof/>
          </w:rPr>
          <w:t xml:space="preserve">5.1.2 </w:t>
        </w:r>
        <w:r w:rsidR="003177D0" w:rsidRPr="002237A3">
          <w:rPr>
            <w:rStyle w:val="af"/>
            <w:rFonts w:hint="eastAsia"/>
            <w:noProof/>
          </w:rPr>
          <w:t>仿真结果分析</w:t>
        </w:r>
        <w:r w:rsidR="003177D0">
          <w:rPr>
            <w:noProof/>
            <w:webHidden/>
          </w:rPr>
          <w:tab/>
        </w:r>
        <w:r w:rsidR="003177D0">
          <w:rPr>
            <w:noProof/>
            <w:webHidden/>
          </w:rPr>
          <w:fldChar w:fldCharType="begin"/>
        </w:r>
        <w:r w:rsidR="003177D0">
          <w:rPr>
            <w:noProof/>
            <w:webHidden/>
          </w:rPr>
          <w:instrText xml:space="preserve"> PAGEREF _Toc438113722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06ED707F" w14:textId="77777777" w:rsidR="003177D0" w:rsidRDefault="005916FA">
      <w:pPr>
        <w:pStyle w:val="21"/>
        <w:rPr>
          <w:rFonts w:asciiTheme="minorHAnsi" w:eastAsiaTheme="minorEastAsia" w:hAnsiTheme="minorHAnsi" w:cstheme="minorBidi"/>
          <w:noProof/>
          <w:szCs w:val="24"/>
        </w:rPr>
      </w:pPr>
      <w:hyperlink w:anchor="_Toc438113723" w:history="1">
        <w:r w:rsidR="003177D0" w:rsidRPr="002237A3">
          <w:rPr>
            <w:rStyle w:val="af"/>
            <w:noProof/>
          </w:rPr>
          <w:t>5.2</w:t>
        </w:r>
        <w:r w:rsidR="003177D0">
          <w:rPr>
            <w:rFonts w:asciiTheme="minorHAnsi" w:eastAsiaTheme="minorEastAsia" w:hAnsiTheme="minorHAnsi" w:cstheme="minorBidi"/>
            <w:noProof/>
            <w:szCs w:val="24"/>
          </w:rPr>
          <w:tab/>
        </w:r>
        <w:r w:rsidR="003177D0" w:rsidRPr="002237A3">
          <w:rPr>
            <w:rStyle w:val="af"/>
            <w:rFonts w:hint="eastAsia"/>
            <w:noProof/>
          </w:rPr>
          <w:t>系统测试</w:t>
        </w:r>
        <w:r w:rsidR="003177D0">
          <w:rPr>
            <w:noProof/>
            <w:webHidden/>
          </w:rPr>
          <w:tab/>
        </w:r>
        <w:r w:rsidR="003177D0">
          <w:rPr>
            <w:noProof/>
            <w:webHidden/>
          </w:rPr>
          <w:fldChar w:fldCharType="begin"/>
        </w:r>
        <w:r w:rsidR="003177D0">
          <w:rPr>
            <w:noProof/>
            <w:webHidden/>
          </w:rPr>
          <w:instrText xml:space="preserve"> PAGEREF _Toc438113723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5E015A87" w14:textId="77777777" w:rsidR="003177D0" w:rsidRDefault="005916FA">
      <w:pPr>
        <w:pStyle w:val="31"/>
        <w:rPr>
          <w:rFonts w:asciiTheme="minorHAnsi" w:eastAsiaTheme="minorEastAsia" w:hAnsiTheme="minorHAnsi" w:cstheme="minorBidi"/>
          <w:noProof/>
          <w:szCs w:val="24"/>
        </w:rPr>
      </w:pPr>
      <w:hyperlink w:anchor="_Toc438113724" w:history="1">
        <w:r w:rsidR="003177D0" w:rsidRPr="002237A3">
          <w:rPr>
            <w:rStyle w:val="af"/>
            <w:noProof/>
          </w:rPr>
          <w:t xml:space="preserve">5.2.1 </w:t>
        </w:r>
        <w:r w:rsidR="003177D0" w:rsidRPr="002237A3">
          <w:rPr>
            <w:rStyle w:val="af"/>
            <w:rFonts w:hint="eastAsia"/>
            <w:noProof/>
          </w:rPr>
          <w:t>功能测试</w:t>
        </w:r>
        <w:r w:rsidR="003177D0">
          <w:rPr>
            <w:noProof/>
            <w:webHidden/>
          </w:rPr>
          <w:tab/>
        </w:r>
        <w:r w:rsidR="003177D0">
          <w:rPr>
            <w:noProof/>
            <w:webHidden/>
          </w:rPr>
          <w:fldChar w:fldCharType="begin"/>
        </w:r>
        <w:r w:rsidR="003177D0">
          <w:rPr>
            <w:noProof/>
            <w:webHidden/>
          </w:rPr>
          <w:instrText xml:space="preserve"> PAGEREF _Toc438113724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74FAD531" w14:textId="77777777" w:rsidR="003177D0" w:rsidRDefault="005916FA">
      <w:pPr>
        <w:pStyle w:val="31"/>
        <w:rPr>
          <w:rFonts w:asciiTheme="minorHAnsi" w:eastAsiaTheme="minorEastAsia" w:hAnsiTheme="minorHAnsi" w:cstheme="minorBidi"/>
          <w:noProof/>
          <w:szCs w:val="24"/>
        </w:rPr>
      </w:pPr>
      <w:hyperlink w:anchor="_Toc438113725" w:history="1">
        <w:r w:rsidR="003177D0" w:rsidRPr="002237A3">
          <w:rPr>
            <w:rStyle w:val="af"/>
            <w:noProof/>
          </w:rPr>
          <w:t xml:space="preserve">5.2.1 </w:t>
        </w:r>
        <w:r w:rsidR="003177D0" w:rsidRPr="002237A3">
          <w:rPr>
            <w:rStyle w:val="af"/>
            <w:rFonts w:hint="eastAsia"/>
            <w:noProof/>
          </w:rPr>
          <w:t>性能测试</w:t>
        </w:r>
        <w:r w:rsidR="003177D0">
          <w:rPr>
            <w:noProof/>
            <w:webHidden/>
          </w:rPr>
          <w:tab/>
        </w:r>
        <w:r w:rsidR="003177D0">
          <w:rPr>
            <w:noProof/>
            <w:webHidden/>
          </w:rPr>
          <w:fldChar w:fldCharType="begin"/>
        </w:r>
        <w:r w:rsidR="003177D0">
          <w:rPr>
            <w:noProof/>
            <w:webHidden/>
          </w:rPr>
          <w:instrText xml:space="preserve"> PAGEREF _Toc438113725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55D1A512" w14:textId="77777777" w:rsidR="003177D0" w:rsidRDefault="005916FA">
      <w:pPr>
        <w:pStyle w:val="11"/>
        <w:rPr>
          <w:rFonts w:asciiTheme="minorHAnsi" w:eastAsiaTheme="minorEastAsia" w:hAnsiTheme="minorHAnsi" w:cstheme="minorBidi"/>
          <w:noProof/>
          <w:szCs w:val="24"/>
        </w:rPr>
      </w:pPr>
      <w:hyperlink w:anchor="_Toc438113726" w:history="1">
        <w:r w:rsidR="003177D0" w:rsidRPr="002237A3">
          <w:rPr>
            <w:rStyle w:val="af"/>
            <w:rFonts w:hint="eastAsia"/>
            <w:noProof/>
          </w:rPr>
          <w:t>第六章</w:t>
        </w:r>
        <w:r w:rsidR="003177D0" w:rsidRPr="002237A3">
          <w:rPr>
            <w:rStyle w:val="af"/>
            <w:noProof/>
          </w:rPr>
          <w:t xml:space="preserve"> </w:t>
        </w:r>
        <w:r w:rsidR="003177D0" w:rsidRPr="002237A3">
          <w:rPr>
            <w:rStyle w:val="af"/>
            <w:rFonts w:hint="eastAsia"/>
            <w:noProof/>
          </w:rPr>
          <w:t>总结与展望</w:t>
        </w:r>
        <w:r w:rsidR="003177D0">
          <w:rPr>
            <w:noProof/>
            <w:webHidden/>
          </w:rPr>
          <w:tab/>
        </w:r>
        <w:r w:rsidR="003177D0">
          <w:rPr>
            <w:noProof/>
            <w:webHidden/>
          </w:rPr>
          <w:fldChar w:fldCharType="begin"/>
        </w:r>
        <w:r w:rsidR="003177D0">
          <w:rPr>
            <w:noProof/>
            <w:webHidden/>
          </w:rPr>
          <w:instrText xml:space="preserve"> PAGEREF _Toc438113726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66B68F82" w14:textId="77777777" w:rsidR="003177D0" w:rsidRDefault="005916FA">
      <w:pPr>
        <w:pStyle w:val="21"/>
        <w:rPr>
          <w:rFonts w:asciiTheme="minorHAnsi" w:eastAsiaTheme="minorEastAsia" w:hAnsiTheme="minorHAnsi" w:cstheme="minorBidi"/>
          <w:noProof/>
          <w:szCs w:val="24"/>
        </w:rPr>
      </w:pPr>
      <w:hyperlink w:anchor="_Toc438113728" w:history="1">
        <w:r w:rsidR="003177D0" w:rsidRPr="002237A3">
          <w:rPr>
            <w:rStyle w:val="af"/>
            <w:noProof/>
          </w:rPr>
          <w:t>6.1</w:t>
        </w:r>
        <w:r w:rsidR="003177D0">
          <w:rPr>
            <w:rFonts w:asciiTheme="minorHAnsi" w:eastAsiaTheme="minorEastAsia" w:hAnsiTheme="minorHAnsi" w:cstheme="minorBidi"/>
            <w:noProof/>
            <w:szCs w:val="24"/>
          </w:rPr>
          <w:tab/>
        </w:r>
        <w:r w:rsidR="003177D0" w:rsidRPr="002237A3">
          <w:rPr>
            <w:rStyle w:val="af"/>
            <w:rFonts w:hint="eastAsia"/>
            <w:noProof/>
          </w:rPr>
          <w:t>工作总结</w:t>
        </w:r>
        <w:r w:rsidR="003177D0">
          <w:rPr>
            <w:noProof/>
            <w:webHidden/>
          </w:rPr>
          <w:tab/>
        </w:r>
        <w:r w:rsidR="003177D0">
          <w:rPr>
            <w:noProof/>
            <w:webHidden/>
          </w:rPr>
          <w:fldChar w:fldCharType="begin"/>
        </w:r>
        <w:r w:rsidR="003177D0">
          <w:rPr>
            <w:noProof/>
            <w:webHidden/>
          </w:rPr>
          <w:instrText xml:space="preserve"> PAGEREF _Toc438113728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04AC649E" w14:textId="77777777" w:rsidR="003177D0" w:rsidRDefault="005916FA">
      <w:pPr>
        <w:pStyle w:val="21"/>
        <w:rPr>
          <w:rFonts w:asciiTheme="minorHAnsi" w:eastAsiaTheme="minorEastAsia" w:hAnsiTheme="minorHAnsi" w:cstheme="minorBidi"/>
          <w:noProof/>
          <w:szCs w:val="24"/>
        </w:rPr>
      </w:pPr>
      <w:hyperlink w:anchor="_Toc438113729" w:history="1">
        <w:r w:rsidR="003177D0" w:rsidRPr="002237A3">
          <w:rPr>
            <w:rStyle w:val="af"/>
            <w:noProof/>
          </w:rPr>
          <w:t>6.2</w:t>
        </w:r>
        <w:r w:rsidR="003177D0">
          <w:rPr>
            <w:rFonts w:asciiTheme="minorHAnsi" w:eastAsiaTheme="minorEastAsia" w:hAnsiTheme="minorHAnsi" w:cstheme="minorBidi"/>
            <w:noProof/>
            <w:szCs w:val="24"/>
          </w:rPr>
          <w:tab/>
        </w:r>
        <w:r w:rsidR="003177D0" w:rsidRPr="002237A3">
          <w:rPr>
            <w:rStyle w:val="af"/>
            <w:rFonts w:hint="eastAsia"/>
            <w:noProof/>
          </w:rPr>
          <w:t>工作展望</w:t>
        </w:r>
        <w:r w:rsidR="003177D0">
          <w:rPr>
            <w:noProof/>
            <w:webHidden/>
          </w:rPr>
          <w:tab/>
        </w:r>
        <w:r w:rsidR="003177D0">
          <w:rPr>
            <w:noProof/>
            <w:webHidden/>
          </w:rPr>
          <w:fldChar w:fldCharType="begin"/>
        </w:r>
        <w:r w:rsidR="003177D0">
          <w:rPr>
            <w:noProof/>
            <w:webHidden/>
          </w:rPr>
          <w:instrText xml:space="preserve"> PAGEREF _Toc438113729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649CB493" w14:textId="77777777" w:rsidR="003177D0" w:rsidRDefault="005916FA">
      <w:pPr>
        <w:pStyle w:val="11"/>
        <w:rPr>
          <w:rFonts w:asciiTheme="minorHAnsi" w:eastAsiaTheme="minorEastAsia" w:hAnsiTheme="minorHAnsi" w:cstheme="minorBidi"/>
          <w:noProof/>
          <w:szCs w:val="24"/>
        </w:rPr>
      </w:pPr>
      <w:hyperlink w:anchor="_Toc438113730" w:history="1">
        <w:r w:rsidR="003177D0" w:rsidRPr="002237A3">
          <w:rPr>
            <w:rStyle w:val="af"/>
            <w:rFonts w:ascii="黑体" w:hint="eastAsia"/>
            <w:noProof/>
          </w:rPr>
          <w:t>参考文献</w:t>
        </w:r>
        <w:r w:rsidR="003177D0">
          <w:rPr>
            <w:noProof/>
            <w:webHidden/>
          </w:rPr>
          <w:tab/>
        </w:r>
        <w:r w:rsidR="003177D0">
          <w:rPr>
            <w:noProof/>
            <w:webHidden/>
          </w:rPr>
          <w:fldChar w:fldCharType="begin"/>
        </w:r>
        <w:r w:rsidR="003177D0">
          <w:rPr>
            <w:noProof/>
            <w:webHidden/>
          </w:rPr>
          <w:instrText xml:space="preserve"> PAGEREF _Toc438113730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6AC84790" w14:textId="77777777" w:rsidR="003177D0" w:rsidRDefault="005916FA">
      <w:pPr>
        <w:pStyle w:val="11"/>
        <w:rPr>
          <w:rFonts w:asciiTheme="minorHAnsi" w:eastAsiaTheme="minorEastAsia" w:hAnsiTheme="minorHAnsi" w:cstheme="minorBidi"/>
          <w:noProof/>
          <w:szCs w:val="24"/>
        </w:rPr>
      </w:pPr>
      <w:hyperlink w:anchor="_Toc438113731" w:history="1">
        <w:r w:rsidR="003177D0" w:rsidRPr="002237A3">
          <w:rPr>
            <w:rStyle w:val="af"/>
            <w:rFonts w:hint="eastAsia"/>
            <w:noProof/>
          </w:rPr>
          <w:t>致谢</w:t>
        </w:r>
        <w:r w:rsidR="003177D0">
          <w:rPr>
            <w:noProof/>
            <w:webHidden/>
          </w:rPr>
          <w:tab/>
        </w:r>
        <w:r w:rsidR="003177D0">
          <w:rPr>
            <w:noProof/>
            <w:webHidden/>
          </w:rPr>
          <w:fldChar w:fldCharType="begin"/>
        </w:r>
        <w:r w:rsidR="003177D0">
          <w:rPr>
            <w:noProof/>
            <w:webHidden/>
          </w:rPr>
          <w:instrText xml:space="preserve"> PAGEREF _Toc438113731 \h </w:instrText>
        </w:r>
        <w:r w:rsidR="003177D0">
          <w:rPr>
            <w:noProof/>
            <w:webHidden/>
          </w:rPr>
        </w:r>
        <w:r w:rsidR="003177D0">
          <w:rPr>
            <w:noProof/>
            <w:webHidden/>
          </w:rPr>
          <w:fldChar w:fldCharType="separate"/>
        </w:r>
        <w:r w:rsidR="003177D0">
          <w:rPr>
            <w:noProof/>
            <w:webHidden/>
          </w:rPr>
          <w:t>14</w:t>
        </w:r>
        <w:r w:rsidR="003177D0">
          <w:rPr>
            <w:noProof/>
            <w:webHidden/>
          </w:rPr>
          <w:fldChar w:fldCharType="end"/>
        </w:r>
      </w:hyperlink>
    </w:p>
    <w:p w14:paraId="206E4930" w14:textId="77777777" w:rsidR="003177D0" w:rsidRDefault="005916FA">
      <w:pPr>
        <w:pStyle w:val="11"/>
        <w:rPr>
          <w:rFonts w:asciiTheme="minorHAnsi" w:eastAsiaTheme="minorEastAsia" w:hAnsiTheme="minorHAnsi" w:cstheme="minorBidi"/>
          <w:noProof/>
          <w:szCs w:val="24"/>
        </w:rPr>
      </w:pPr>
      <w:hyperlink w:anchor="_Toc438113732" w:history="1">
        <w:r w:rsidR="003177D0" w:rsidRPr="002237A3">
          <w:rPr>
            <w:rStyle w:val="af"/>
            <w:rFonts w:hint="eastAsia"/>
            <w:noProof/>
          </w:rPr>
          <w:t>攻读学位期间发表的学术论文和科研情况</w:t>
        </w:r>
        <w:r w:rsidR="003177D0">
          <w:rPr>
            <w:noProof/>
            <w:webHidden/>
          </w:rPr>
          <w:tab/>
        </w:r>
        <w:r w:rsidR="003177D0">
          <w:rPr>
            <w:noProof/>
            <w:webHidden/>
          </w:rPr>
          <w:fldChar w:fldCharType="begin"/>
        </w:r>
        <w:r w:rsidR="003177D0">
          <w:rPr>
            <w:noProof/>
            <w:webHidden/>
          </w:rPr>
          <w:instrText xml:space="preserve"> PAGEREF _Toc438113732 \h </w:instrText>
        </w:r>
        <w:r w:rsidR="003177D0">
          <w:rPr>
            <w:noProof/>
            <w:webHidden/>
          </w:rPr>
        </w:r>
        <w:r w:rsidR="003177D0">
          <w:rPr>
            <w:noProof/>
            <w:webHidden/>
          </w:rPr>
          <w:fldChar w:fldCharType="separate"/>
        </w:r>
        <w:r w:rsidR="003177D0">
          <w:rPr>
            <w:noProof/>
            <w:webHidden/>
          </w:rPr>
          <w:t>15</w:t>
        </w:r>
        <w:r w:rsidR="003177D0">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113666"/>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113667"/>
      <w:r>
        <w:rPr>
          <w:rFonts w:hint="eastAsia"/>
        </w:rPr>
        <w:t>研究</w:t>
      </w:r>
      <w:r w:rsidRPr="004728FF">
        <w:rPr>
          <w:rFonts w:hint="eastAsia"/>
        </w:rPr>
        <w:t>背景与意义</w:t>
      </w:r>
      <w:bookmarkEnd w:id="22"/>
      <w:bookmarkEnd w:id="23"/>
      <w:bookmarkEnd w:id="24"/>
      <w:bookmarkEnd w:id="25"/>
      <w:bookmarkEnd w:id="26"/>
    </w:p>
    <w:p w14:paraId="35B88760" w14:textId="77777777" w:rsidR="00930211" w:rsidRDefault="00E02A2C" w:rsidP="003336EB">
      <w:pPr>
        <w:ind w:firstLine="480"/>
      </w:pPr>
      <w:r>
        <w:rPr>
          <w:rFonts w:hint="eastAsia"/>
        </w:rPr>
        <w:t>什么是参与式感知，来龙去脉</w:t>
      </w:r>
      <w:r w:rsidR="00C67992">
        <w:rPr>
          <w:rFonts w:hint="eastAsia"/>
        </w:rPr>
        <w:t>。</w:t>
      </w:r>
    </w:p>
    <w:p w14:paraId="032E3CDA" w14:textId="77777777"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14:paraId="1FE13BE8" w14:textId="77777777" w:rsidR="00811274" w:rsidRDefault="00811274" w:rsidP="003336EB">
      <w:pPr>
        <w:ind w:firstLine="480"/>
      </w:pPr>
      <w:r>
        <w:rPr>
          <w:rFonts w:hint="eastAsia"/>
        </w:rPr>
        <w:t>什么是参与式感知？</w:t>
      </w:r>
    </w:p>
    <w:p w14:paraId="1EC3FC6A" w14:textId="77777777" w:rsidR="00811274" w:rsidRDefault="00811274" w:rsidP="003336EB">
      <w:pPr>
        <w:ind w:firstLine="480"/>
      </w:pPr>
    </w:p>
    <w:p w14:paraId="5FB743C6" w14:textId="77777777" w:rsidR="00DC2D0D" w:rsidRDefault="00DC2D0D" w:rsidP="00DC2D0D">
      <w:pPr>
        <w:ind w:firstLine="480"/>
        <w:rPr>
          <w:rFonts w:hAnsi="宋体"/>
          <w:szCs w:val="24"/>
        </w:rPr>
      </w:pPr>
      <w:r>
        <w:rPr>
          <w:rFonts w:hAnsi="宋体" w:hint="eastAsia"/>
          <w:szCs w:val="24"/>
        </w:rPr>
        <w:t>优点、缺点</w:t>
      </w:r>
    </w:p>
    <w:p w14:paraId="14AFF7E5" w14:textId="77777777"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3DC5D46C" w14:textId="77777777"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14:paraId="697310F8" w14:textId="77777777"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proofErr w:type="spellStart"/>
      <w:r w:rsidR="00FF6A40">
        <w:rPr>
          <w:rFonts w:hint="eastAsia"/>
        </w:rPr>
        <w:t>WiFi</w:t>
      </w:r>
      <w:proofErr w:type="spellEnd"/>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14:paraId="7E5EDCD9" w14:textId="77777777" w:rsidR="00E02A2C" w:rsidRDefault="00E02A2C" w:rsidP="003336EB">
      <w:pPr>
        <w:ind w:firstLine="480"/>
      </w:pPr>
      <w:r>
        <w:rPr>
          <w:rFonts w:hint="eastAsia"/>
        </w:rPr>
        <w:lastRenderedPageBreak/>
        <w:t>参与式感知应用场景。</w:t>
      </w:r>
    </w:p>
    <w:p w14:paraId="184B5A1C" w14:textId="77777777"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proofErr w:type="spellStart"/>
      <w:r w:rsidR="00E219F6">
        <w:rPr>
          <w:rFonts w:hint="eastAsia"/>
        </w:rPr>
        <w:t>Diet</w:t>
      </w:r>
      <w:r w:rsidR="00E219F6">
        <w:t>Sense</w:t>
      </w:r>
      <w:proofErr w:type="spellEnd"/>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proofErr w:type="spellStart"/>
      <w:r w:rsidR="0053380A">
        <w:rPr>
          <w:rFonts w:hint="eastAsia"/>
        </w:rPr>
        <w:t>Bike</w:t>
      </w:r>
      <w:r w:rsidR="0053380A">
        <w:t>Net</w:t>
      </w:r>
      <w:proofErr w:type="spellEnd"/>
      <w:r w:rsidR="0053380A">
        <w:rPr>
          <w:rFonts w:hint="eastAsia"/>
        </w:rPr>
        <w:t>提供了监测参与者骑行体验的系统；</w:t>
      </w:r>
      <w:proofErr w:type="spellStart"/>
      <w:r w:rsidR="0053380A">
        <w:rPr>
          <w:rFonts w:hint="eastAsia"/>
        </w:rPr>
        <w:t>Petrol</w:t>
      </w:r>
      <w:r w:rsidR="0053380A">
        <w:t>Watch</w:t>
      </w:r>
      <w:proofErr w:type="spellEnd"/>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w14:anchorId="630530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9.95pt" o:ole="">
            <v:imagedata r:id="rId28" o:title=""/>
          </v:shape>
          <o:OLEObject Type="Embed" ProgID="Equation.DSMT4" ShapeID="_x0000_i1025" DrawAspect="Content" ObjectID="_1511856488" r:id="rId29"/>
        </w:object>
      </w:r>
      <w:r w:rsidR="003E0735">
        <w:rPr>
          <w:rFonts w:hint="eastAsia"/>
        </w:rPr>
        <w:t>、</w:t>
      </w:r>
      <w:r w:rsidR="003E0735" w:rsidRPr="003E0735">
        <w:rPr>
          <w:position w:val="-12"/>
        </w:rPr>
        <w:object w:dxaOrig="260" w:dyaOrig="380" w14:anchorId="590FDEF2">
          <v:shape id="_x0000_i1026" type="#_x0000_t75" style="width:13pt;height:18.4pt" o:ole="">
            <v:imagedata r:id="rId30" o:title=""/>
          </v:shape>
          <o:OLEObject Type="Embed" ProgID="Equation.DSMT4" ShapeID="_x0000_i1026" DrawAspect="Content" ObjectID="_1511856489" r:id="rId31"/>
        </w:object>
      </w:r>
      <w:r w:rsidR="003E0735">
        <w:rPr>
          <w:rFonts w:hint="eastAsia"/>
        </w:rPr>
        <w:t>、</w:t>
      </w:r>
      <w:r w:rsidR="009B730B">
        <w:rPr>
          <w:rFonts w:hint="eastAsia"/>
        </w:rPr>
        <w:t xml:space="preserve"> </w:t>
      </w:r>
      <w:r w:rsidR="003E0735" w:rsidRPr="003E0735">
        <w:rPr>
          <w:position w:val="-12"/>
        </w:rPr>
        <w:object w:dxaOrig="380" w:dyaOrig="380" w14:anchorId="50E8CD6B">
          <v:shape id="_x0000_i1027" type="#_x0000_t75" style="width:18.4pt;height:18.4pt" o:ole="">
            <v:imagedata r:id="rId32" o:title=""/>
          </v:shape>
          <o:OLEObject Type="Embed" ProgID="Equation.DSMT4" ShapeID="_x0000_i1027" DrawAspect="Content" ObjectID="_1511856490" r:id="rId33"/>
        </w:object>
      </w:r>
      <w:r w:rsidR="003E0735">
        <w:rPr>
          <w:rFonts w:hint="eastAsia"/>
        </w:rPr>
        <w:t>、</w:t>
      </w:r>
      <w:r w:rsidR="003E0735" w:rsidRPr="003E0735">
        <w:rPr>
          <w:position w:val="-12"/>
        </w:rPr>
        <w:object w:dxaOrig="380" w:dyaOrig="380" w14:anchorId="0E1D641B">
          <v:shape id="_x0000_i1028" type="#_x0000_t75" style="width:18.4pt;height:18.4pt" o:ole="">
            <v:imagedata r:id="rId34" o:title=""/>
          </v:shape>
          <o:OLEObject Type="Embed" ProgID="Equation.DSMT4" ShapeID="_x0000_i1028" DrawAspect="Content" ObjectID="_1511856491"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proofErr w:type="spellStart"/>
      <w:r w:rsidR="00C113B2">
        <w:rPr>
          <w:rFonts w:hint="eastAsia"/>
        </w:rPr>
        <w:t>EarPhone</w:t>
      </w:r>
      <w:proofErr w:type="spellEnd"/>
      <w:r w:rsidR="00C113B2">
        <w:rPr>
          <w:rFonts w:hint="eastAsia"/>
        </w:rPr>
        <w:t>通过手机中的麦克风采集声音，绘制城市级别的噪音地图来研究噪音和相关社会行为的关系；</w:t>
      </w:r>
      <w:proofErr w:type="spellStart"/>
      <w:r w:rsidR="00C113B2">
        <w:rPr>
          <w:rFonts w:hint="eastAsia"/>
        </w:rPr>
        <w:t>Nericell</w:t>
      </w:r>
      <w:proofErr w:type="spellEnd"/>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r w:rsidR="00A77630">
        <w:rPr>
          <w:rFonts w:hint="eastAsia"/>
        </w:rPr>
        <w:t>概括起来，参与式感知应用的普遍目标是尽可能精确地观察、发现一些现象、过程或状态，然后分发给感兴趣的人们，取之于民、用之于民。</w:t>
      </w:r>
    </w:p>
    <w:p w14:paraId="1DCC9F98" w14:textId="77777777"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113668"/>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w:t>
      </w:r>
      <w:r w:rsidR="00AD5ECA">
        <w:rPr>
          <w:rFonts w:hAnsi="宋体" w:hint="eastAsia"/>
          <w:szCs w:val="24"/>
        </w:rPr>
        <w:lastRenderedPageBreak/>
        <w:t>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113669"/>
      <w:r w:rsidRPr="004728FF">
        <w:rPr>
          <w:rFonts w:hint="eastAsia"/>
        </w:rPr>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B4445DE" w14:textId="77777777" w:rsidR="00D9480C" w:rsidRPr="004728FF" w:rsidRDefault="006E4DBD" w:rsidP="003336EB">
      <w:pPr>
        <w:ind w:firstLine="480"/>
        <w:rPr>
          <w:szCs w:val="24"/>
        </w:rPr>
      </w:pPr>
      <w:r>
        <w:rPr>
          <w:rFonts w:hAnsi="宋体" w:hint="eastAsia"/>
          <w:szCs w:val="24"/>
        </w:rPr>
        <w:t>绪论介绍研究背景和意义、阐述研究内容和目标；第二章详细介绍</w:t>
      </w:r>
      <w:r w:rsidR="00D9480C">
        <w:rPr>
          <w:rFonts w:hAnsi="宋体" w:hint="eastAsia"/>
          <w:szCs w:val="24"/>
        </w:rPr>
        <w:t>激励机制</w:t>
      </w:r>
      <w:r>
        <w:rPr>
          <w:rFonts w:hAnsi="宋体" w:hint="eastAsia"/>
          <w:szCs w:val="24"/>
        </w:rPr>
        <w:t>研究现状，包括其要解决的问题和解决方案</w:t>
      </w:r>
      <w:r w:rsidR="00D9480C">
        <w:rPr>
          <w:rFonts w:hAnsi="宋体" w:hint="eastAsia"/>
          <w:szCs w:val="24"/>
        </w:rPr>
        <w:t>；第三章介绍实验平台，需求分析，设计激励（任务）方案；第四章是详细设计和实现；第五章仿真激励机制的效果</w:t>
      </w:r>
      <w:r w:rsidR="00885301">
        <w:rPr>
          <w:rFonts w:hAnsi="宋体" w:hint="eastAsia"/>
          <w:szCs w:val="24"/>
        </w:rPr>
        <w:t>。</w:t>
      </w:r>
    </w:p>
    <w:p w14:paraId="75390FF1" w14:textId="77777777"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14:paraId="29257688" w14:textId="77777777" w:rsidR="00B251E1" w:rsidRPr="001D443B" w:rsidRDefault="009105E6" w:rsidP="003336EB">
      <w:pPr>
        <w:widowControl/>
        <w:ind w:firstLineChars="0" w:firstLine="0"/>
        <w:jc w:val="left"/>
        <w:rPr>
          <w:rFonts w:hAnsi="宋体"/>
          <w:szCs w:val="24"/>
        </w:rPr>
      </w:pPr>
      <w:r>
        <w:rPr>
          <w:rFonts w:hAnsi="宋体"/>
          <w:szCs w:val="24"/>
        </w:rPr>
        <w:br w:type="page"/>
      </w:r>
    </w:p>
    <w:p w14:paraId="1D40FB20" w14:textId="77777777" w:rsidR="00176670" w:rsidRDefault="00C9308A" w:rsidP="00C41513">
      <w:pPr>
        <w:pStyle w:val="1"/>
        <w:spacing w:afterLines="200" w:after="652"/>
        <w:ind w:firstLine="640"/>
      </w:pPr>
      <w:bookmarkStart w:id="37" w:name="_Toc406434073"/>
      <w:bookmarkStart w:id="38" w:name="_Toc406512525"/>
      <w:bookmarkStart w:id="39" w:name="_Toc438113670"/>
      <w:r w:rsidRPr="00C41513">
        <w:rPr>
          <w:rFonts w:hint="eastAsia"/>
        </w:rPr>
        <w:lastRenderedPageBreak/>
        <w:t>第二章</w:t>
      </w:r>
      <w:r w:rsidRPr="00C41513">
        <w:rPr>
          <w:rFonts w:hint="eastAsia"/>
        </w:rPr>
        <w:t xml:space="preserve"> </w:t>
      </w:r>
      <w:bookmarkEnd w:id="37"/>
      <w:bookmarkEnd w:id="38"/>
      <w:r w:rsidR="00B50D82">
        <w:rPr>
          <w:rFonts w:hint="eastAsia"/>
        </w:rPr>
        <w:t>参与式感知中的激励机制</w:t>
      </w:r>
      <w:bookmarkEnd w:id="39"/>
    </w:p>
    <w:p w14:paraId="60EECB8C" w14:textId="77777777" w:rsidR="0038441E" w:rsidRDefault="0038441E" w:rsidP="0038441E">
      <w:pPr>
        <w:spacing w:afterLines="100" w:after="326"/>
        <w:ind w:firstLine="480"/>
      </w:pPr>
      <w:r>
        <w:rPr>
          <w:rFonts w:hint="eastAsia"/>
        </w:rPr>
        <w:t>简要介绍激励机制的研究路线图</w:t>
      </w:r>
      <w:r w:rsidR="004625AF">
        <w:rPr>
          <w:rFonts w:hint="eastAsia"/>
        </w:rPr>
        <w:t>鉴于激励机制对于参与式感知的重要作用，已有文献已对参与式感知中的激励机制做了广泛的研究，但是参与式感知应用的丰富多样也使得激励机制的设计多是具体适应于特定的应用场景，这一章将从分类学的角度梳理已有文献对激励机制的研究，并且总结激励机制设计通常需要考虑的特性，指出未来的研究方向，并在下文中为本论文依托的实验平台设计具体适配的激励机制奠定基础。</w:t>
      </w:r>
    </w:p>
    <w:p w14:paraId="44039A4B" w14:textId="77777777" w:rsidR="00682937" w:rsidRDefault="004625AF" w:rsidP="00682937">
      <w:pPr>
        <w:spacing w:afterLines="100" w:after="326"/>
        <w:ind w:firstLine="480"/>
        <w:jc w:val="left"/>
        <w:rPr>
          <w:noProof/>
        </w:rPr>
      </w:pPr>
      <w:r>
        <w:rPr>
          <w:rFonts w:hint="eastAsia"/>
        </w:rPr>
        <w:t>如图总结了参与式感知中激励机制的分类和相应代表应用</w:t>
      </w:r>
    </w:p>
    <w:p w14:paraId="59430051" w14:textId="77777777" w:rsidR="00682937" w:rsidRPr="00B61222" w:rsidRDefault="005916FA" w:rsidP="00682937">
      <w:pPr>
        <w:spacing w:afterLines="100" w:after="326"/>
        <w:ind w:firstLine="480"/>
        <w:jc w:val="left"/>
        <w:rPr>
          <w:noProof/>
        </w:rPr>
      </w:pPr>
      <w:r>
        <w:rPr>
          <w:noProof/>
        </w:rPr>
        <w:pict w14:anchorId="1896184F">
          <v:shape id="_x0000_s1049" type="#_x0000_t75" style="position:absolute;left:0;text-align:left;margin-left:13.15pt;margin-top:19.45pt;width:453pt;height:249.75pt;z-index:251659264;mso-position-horizontal-relative:text;mso-position-vertical-relative:text">
            <v:imagedata r:id="rId36" o:title="激励分类图"/>
            <w10:wrap type="topAndBottom"/>
          </v:shape>
        </w:pict>
      </w: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113671"/>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113672"/>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113673"/>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11367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77777777" w:rsidR="001F4D62" w:rsidRPr="00C41513" w:rsidRDefault="009334D1" w:rsidP="00C41513">
      <w:pPr>
        <w:pStyle w:val="2"/>
        <w:numPr>
          <w:ilvl w:val="1"/>
          <w:numId w:val="5"/>
        </w:numPr>
        <w:spacing w:afterLines="100" w:after="326"/>
        <w:ind w:right="482" w:firstLineChars="0"/>
      </w:pPr>
      <w:bookmarkStart w:id="249" w:name="_Toc438113675"/>
      <w:bookmarkEnd w:id="204"/>
      <w:r>
        <w:rPr>
          <w:rFonts w:hint="eastAsia"/>
        </w:rPr>
        <w:t>平台</w:t>
      </w:r>
      <w:r w:rsidR="00885301">
        <w:rPr>
          <w:rFonts w:hint="eastAsia"/>
        </w:rPr>
        <w:t>定价激励机制</w:t>
      </w:r>
      <w:bookmarkEnd w:id="249"/>
    </w:p>
    <w:p w14:paraId="5AB8B910" w14:textId="77777777" w:rsidR="00D124DB" w:rsidRDefault="009334D1" w:rsidP="00063E69">
      <w:pPr>
        <w:spacing w:afterLines="100" w:after="326"/>
        <w:ind w:firstLine="480"/>
      </w:pPr>
      <w:r>
        <w:rPr>
          <w:rFonts w:hint="eastAsia"/>
        </w:rPr>
        <w:t>平台</w:t>
      </w:r>
      <w:r w:rsidR="000B4219">
        <w:rPr>
          <w:rFonts w:hint="eastAsia"/>
        </w:rPr>
        <w:t>定价激励机制是指参与者获得的报酬由平台端决定，参与者处于被动接受的地位，没有价格协商过程。</w:t>
      </w:r>
      <w:r>
        <w:rPr>
          <w:rFonts w:hint="eastAsia"/>
        </w:rPr>
        <w:t>为方便起见，下文中平台、服务器和服务提供者均指参与式感知应用中处于中心位置的感知任务组织者，系统中还存在参与者、</w:t>
      </w:r>
      <w:r w:rsidR="00E05F64">
        <w:rPr>
          <w:rFonts w:hint="eastAsia"/>
        </w:rPr>
        <w:t>服务订阅者两种角色</w:t>
      </w:r>
      <w:r>
        <w:rPr>
          <w:rFonts w:hint="eastAsia"/>
        </w:rPr>
        <w:t>。</w:t>
      </w:r>
      <w:r w:rsidR="000B4219">
        <w:rPr>
          <w:rFonts w:hint="eastAsia"/>
        </w:rPr>
        <w:t>可以采用</w:t>
      </w:r>
      <w:r w:rsidR="00687C25">
        <w:rPr>
          <w:rFonts w:hint="eastAsia"/>
        </w:rPr>
        <w:t>固定价格</w:t>
      </w:r>
      <w:r w:rsidR="000B4219">
        <w:rPr>
          <w:rFonts w:hint="eastAsia"/>
        </w:rPr>
        <w:t>的方式</w:t>
      </w:r>
      <w:r w:rsidR="00687C25">
        <w:rPr>
          <w:rFonts w:hint="eastAsia"/>
        </w:rPr>
        <w:t>，</w:t>
      </w:r>
      <w:r w:rsidR="00687C25">
        <w:t>平台发布任务时在任务说明信息中指明完成任务参与者将获得的报酬，参与者根据报酬价格和心理预期价格决定是否参与</w:t>
      </w:r>
      <w:r w:rsidR="00687C25">
        <w:rPr>
          <w:rFonts w:hint="eastAsia"/>
        </w:rPr>
        <w:t>感知</w:t>
      </w:r>
      <w:r w:rsidR="00687C25">
        <w:t>任务</w:t>
      </w:r>
      <w:r w:rsidR="00687C25">
        <w:rPr>
          <w:rFonts w:hint="eastAsia"/>
        </w:rPr>
        <w:t>，</w:t>
      </w:r>
      <w:r w:rsidR="00687C25">
        <w:t>完成任务后平台兑现所允诺的价格；</w:t>
      </w:r>
      <w:r w:rsidR="00687C25">
        <w:rPr>
          <w:rFonts w:hint="eastAsia"/>
        </w:rPr>
        <w:t>也</w:t>
      </w:r>
      <w:r w:rsidR="00687C25">
        <w:t>可以采用</w:t>
      </w:r>
      <w:r w:rsidR="00687C25">
        <w:rPr>
          <w:rFonts w:hint="eastAsia"/>
        </w:rPr>
        <w:t>动态价格方式</w:t>
      </w:r>
      <w:r w:rsidR="00687C25">
        <w:t>，</w:t>
      </w:r>
      <w:r w:rsidR="00687C25">
        <w:rPr>
          <w:rFonts w:hint="eastAsia"/>
        </w:rPr>
        <w:t>参与者成功完成感知任务后，平台根据用户</w:t>
      </w:r>
      <w:r w:rsidR="00792C7F">
        <w:rPr>
          <w:rFonts w:hint="eastAsia"/>
        </w:rPr>
        <w:t>贡献（数据的及时性、稀缺程度、准确性等指标）和可用预算，给予不同用户预</w:t>
      </w:r>
      <w:r w:rsidR="00792C7F">
        <w:rPr>
          <w:rFonts w:hint="eastAsia"/>
        </w:rPr>
        <w:lastRenderedPageBreak/>
        <w:t>期贡献成比例的报酬。很明显，动态价格是更高效、合理的激励方案，但固定价格方式也有其优点，明确的报酬对吸引更多用户参与有明显的的刺激效果。</w:t>
      </w:r>
    </w:p>
    <w:p w14:paraId="7BA081FC" w14:textId="77777777" w:rsidR="00A602C3" w:rsidRDefault="00A602C3" w:rsidP="00063E69">
      <w:pPr>
        <w:spacing w:afterLines="100" w:after="326"/>
        <w:ind w:firstLine="480"/>
      </w:pPr>
      <w:r>
        <w:rPr>
          <w:rFonts w:hint="eastAsia"/>
        </w:rPr>
        <w:t>对于服务器定价的激励机制，【</w:t>
      </w:r>
      <w:r>
        <w:rPr>
          <w:rFonts w:hint="eastAsia"/>
        </w:rPr>
        <w:t>6</w:t>
      </w:r>
      <w:r>
        <w:rPr>
          <w:rFonts w:hint="eastAsia"/>
        </w:rPr>
        <w:t>】中</w:t>
      </w:r>
      <w:r w:rsidR="00F8290B">
        <w:t>Reddy</w:t>
      </w:r>
      <w:r w:rsidR="00F8290B">
        <w:t>等提出两种激励方法：</w:t>
      </w:r>
    </w:p>
    <w:p w14:paraId="57A7A552" w14:textId="77777777" w:rsidR="00F8290B" w:rsidRPr="00F8290B" w:rsidRDefault="00F8290B" w:rsidP="00F8290B">
      <w:pPr>
        <w:pStyle w:val="a7"/>
        <w:numPr>
          <w:ilvl w:val="0"/>
          <w:numId w:val="33"/>
        </w:numPr>
        <w:ind w:firstLineChars="0"/>
      </w:pPr>
      <w:r w:rsidRPr="00F8290B">
        <w:rPr>
          <w:rFonts w:hint="eastAsia"/>
        </w:rPr>
        <w:t>MACRO:</w:t>
      </w:r>
      <w:r w:rsidR="009334D1">
        <w:t xml:space="preserve"> </w:t>
      </w:r>
      <w:r w:rsidRPr="00F8290B">
        <w:rPr>
          <w:rFonts w:hint="eastAsia"/>
        </w:rPr>
        <w:t>提供给参与者固定金额的激励，参与者完成接下来的一段时期的感知任务（一次付清）；</w:t>
      </w:r>
    </w:p>
    <w:p w14:paraId="557E0F88" w14:textId="77777777" w:rsidR="00F8290B" w:rsidRDefault="00F8290B" w:rsidP="00F8290B">
      <w:pPr>
        <w:pStyle w:val="a7"/>
        <w:numPr>
          <w:ilvl w:val="0"/>
          <w:numId w:val="33"/>
        </w:numPr>
        <w:ind w:firstLineChars="0"/>
      </w:pPr>
      <w:r w:rsidRPr="00F8290B">
        <w:rPr>
          <w:rFonts w:hint="eastAsia"/>
        </w:rPr>
        <w:t>MICRO:</w:t>
      </w:r>
      <w:r w:rsidR="009334D1">
        <w:t xml:space="preserve"> </w:t>
      </w:r>
      <w:r w:rsidRPr="00F8290B">
        <w:rPr>
          <w:rFonts w:hint="eastAsia"/>
        </w:rPr>
        <w:t>提供给参与者固定金额的激励，每次感知数据的上传激励一次，每次的金额也可能不同，根据用户的参与程度决定激励金额（按次付清）。</w:t>
      </w:r>
    </w:p>
    <w:p w14:paraId="6026BEF4" w14:textId="77777777" w:rsidR="00F8290B" w:rsidRDefault="00F8290B" w:rsidP="00F8290B">
      <w:pPr>
        <w:ind w:left="420" w:firstLineChars="0" w:firstLine="0"/>
      </w:pPr>
      <w:r>
        <w:rPr>
          <w:rFonts w:hint="eastAsia"/>
        </w:rPr>
        <w:t>[</w:t>
      </w:r>
      <w:r>
        <w:t>7</w:t>
      </w:r>
      <w:r>
        <w:rPr>
          <w:rFonts w:hint="eastAsia"/>
        </w:rPr>
        <w:t>]</w:t>
      </w:r>
      <w:r>
        <w:rPr>
          <w:rFonts w:hint="eastAsia"/>
        </w:rPr>
        <w:t>中</w:t>
      </w:r>
      <w:r>
        <w:rPr>
          <w:rFonts w:hint="eastAsia"/>
        </w:rPr>
        <w:t>Tridib Mukherjee</w:t>
      </w:r>
      <w:r>
        <w:rPr>
          <w:rFonts w:hint="eastAsia"/>
        </w:rPr>
        <w:t>等提出，用户报告城市中发生的事件后，获得奖励由固定的金额乘以一个加权系数来决定，加权系数代表这个报告的及时性、品质等因素。</w:t>
      </w:r>
    </w:p>
    <w:p w14:paraId="49787BB8" w14:textId="77777777" w:rsidR="00F8290B" w:rsidRPr="00F8290B" w:rsidRDefault="00F8290B" w:rsidP="00F8290B">
      <w:pPr>
        <w:ind w:left="420" w:firstLineChars="0" w:firstLine="0"/>
      </w:pPr>
      <w:r>
        <w:rPr>
          <w:rFonts w:hint="eastAsia"/>
        </w:rPr>
        <w:t>[</w:t>
      </w:r>
      <w:r>
        <w:t>8</w:t>
      </w:r>
      <w:r>
        <w:rPr>
          <w:rFonts w:hint="eastAsia"/>
        </w:rPr>
        <w:t>]</w:t>
      </w:r>
      <w:r>
        <w:rPr>
          <w:rFonts w:hint="eastAsia"/>
        </w:rPr>
        <w:t>中</w:t>
      </w:r>
      <w:r>
        <w:rPr>
          <w:rFonts w:hint="eastAsia"/>
        </w:rPr>
        <w:t xml:space="preserve">Yang D </w:t>
      </w:r>
      <w:r>
        <w:rPr>
          <w:rFonts w:hint="eastAsia"/>
        </w:rPr>
        <w:t>等提出用户中心的激励机制模型，此模型在参与者之间分配预算，根据他们的参与程度不同每个用户获得总预算的不同比重。</w:t>
      </w:r>
    </w:p>
    <w:p w14:paraId="2E2F1CF5" w14:textId="77777777" w:rsidR="00792C7F" w:rsidRDefault="00792C7F" w:rsidP="00063E69">
      <w:pPr>
        <w:spacing w:afterLines="100" w:after="326"/>
        <w:ind w:firstLine="480"/>
      </w:pPr>
    </w:p>
    <w:p w14:paraId="6076B80C" w14:textId="77777777" w:rsidR="009334D1" w:rsidRDefault="009334D1" w:rsidP="00063E69">
      <w:pPr>
        <w:spacing w:afterLines="100" w:after="326"/>
        <w:ind w:firstLine="480"/>
      </w:pPr>
      <w:r>
        <w:rPr>
          <w:rFonts w:hint="eastAsia"/>
        </w:rPr>
        <w:t>服务器定价的优势是，</w:t>
      </w:r>
      <w:r w:rsidR="00E05F64">
        <w:rPr>
          <w:rFonts w:hint="eastAsia"/>
        </w:rPr>
        <w:t>省略</w:t>
      </w:r>
      <w:r>
        <w:rPr>
          <w:rFonts w:hint="eastAsia"/>
        </w:rPr>
        <w:t>平台和</w:t>
      </w:r>
      <w:r w:rsidR="00E05F64">
        <w:rPr>
          <w:rFonts w:hint="eastAsia"/>
        </w:rPr>
        <w:t>参与者价格协商过程，更高效，但面临的问题是没有考虑不同用户感知开销的不同，对于维持用户持续参与保障的不够。</w:t>
      </w:r>
    </w:p>
    <w:p w14:paraId="457F846B" w14:textId="77777777" w:rsidR="009334D1" w:rsidRPr="00A602C3" w:rsidRDefault="009334D1" w:rsidP="00063E69">
      <w:pPr>
        <w:spacing w:afterLines="100" w:after="326"/>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113676"/>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113677"/>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113678"/>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113679"/>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113680"/>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113681"/>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77777777" w:rsidR="00A61A40" w:rsidRPr="00E948B4" w:rsidRDefault="00885301" w:rsidP="00AD301F">
      <w:pPr>
        <w:pStyle w:val="2"/>
        <w:numPr>
          <w:ilvl w:val="1"/>
          <w:numId w:val="32"/>
        </w:numPr>
        <w:spacing w:afterLines="100" w:after="326"/>
        <w:ind w:firstLineChars="0"/>
        <w:rPr>
          <w:b/>
        </w:rPr>
      </w:pPr>
      <w:bookmarkStart w:id="538" w:name="_Toc406434087"/>
      <w:bookmarkStart w:id="539" w:name="_Toc406512539"/>
      <w:bookmarkStart w:id="540" w:name="_Toc438113682"/>
      <w:r>
        <w:rPr>
          <w:rFonts w:hint="eastAsia"/>
        </w:rPr>
        <w:t>基于</w:t>
      </w:r>
      <w:bookmarkEnd w:id="538"/>
      <w:bookmarkEnd w:id="539"/>
      <w:r>
        <w:rPr>
          <w:rFonts w:hint="eastAsia"/>
        </w:rPr>
        <w:t>逆向竞拍的激励机制</w:t>
      </w:r>
      <w:bookmarkEnd w:id="540"/>
    </w:p>
    <w:p w14:paraId="0BBB56DF" w14:textId="77777777" w:rsidR="00842637" w:rsidRDefault="001A7CA9" w:rsidP="00F301CF">
      <w:pPr>
        <w:spacing w:afterLines="100" w:after="326"/>
        <w:ind w:firstLine="480"/>
        <w:rPr>
          <w:rFonts w:hAnsi="宋体"/>
          <w:szCs w:val="24"/>
        </w:rPr>
      </w:pPr>
      <w:r w:rsidRPr="001A7CA9">
        <w:rPr>
          <w:rFonts w:hAnsi="宋体" w:hint="eastAsia"/>
          <w:szCs w:val="24"/>
        </w:rPr>
        <w:t xml:space="preserve">Juong-Sik Lee </w:t>
      </w:r>
      <w:r w:rsidRPr="001A7CA9">
        <w:rPr>
          <w:rFonts w:hAnsi="宋体" w:hint="eastAsia"/>
          <w:szCs w:val="24"/>
        </w:rPr>
        <w:t>首次在</w:t>
      </w:r>
      <w:r w:rsidR="00830B8B">
        <w:rPr>
          <w:rFonts w:hAnsi="宋体" w:hint="eastAsia"/>
          <w:szCs w:val="24"/>
        </w:rPr>
        <w:t>[9</w:t>
      </w:r>
      <w:r w:rsidRPr="001A7CA9">
        <w:rPr>
          <w:rFonts w:hAnsi="宋体" w:hint="eastAsia"/>
          <w:szCs w:val="24"/>
        </w:rPr>
        <w:t>]</w:t>
      </w:r>
      <w:r w:rsidRPr="001A7CA9">
        <w:rPr>
          <w:rFonts w:hAnsi="宋体" w:hint="eastAsia"/>
          <w:szCs w:val="24"/>
        </w:rPr>
        <w:t>中将逆向竞拍引入到参与式感知中。在逆向竞拍中，平台选出报价最低的</w:t>
      </w:r>
      <w:r w:rsidRPr="001A7CA9">
        <w:rPr>
          <w:rFonts w:hAnsi="宋体" w:hint="eastAsia"/>
          <w:szCs w:val="24"/>
        </w:rPr>
        <w:t>N</w:t>
      </w:r>
      <w:r w:rsidRPr="001A7CA9">
        <w:rPr>
          <w:rFonts w:hAnsi="宋体" w:hint="eastAsia"/>
          <w:szCs w:val="24"/>
        </w:rPr>
        <w:t>个用户作为选中者对其上传的行为给予奖励（普通竞拍（正向竞拍）中会选取报价最高的用户作为竞拍成功者）。在此模式下，平台将感知开销的定价负担转移给参与者，而且此模式可以适应市场环境的动态变化。从次开始，大量文献提出给予逆向竞拍的模型和方法，来从不同方面完善和提升其性能，如引入“</w:t>
      </w:r>
      <w:r w:rsidRPr="001A7CA9">
        <w:rPr>
          <w:rFonts w:hAnsi="宋体" w:hint="eastAsia"/>
          <w:szCs w:val="24"/>
        </w:rPr>
        <w:t>VPC</w:t>
      </w:r>
      <w:r w:rsidRPr="001A7CA9">
        <w:rPr>
          <w:rFonts w:hAnsi="宋体" w:hint="eastAsia"/>
          <w:szCs w:val="24"/>
        </w:rPr>
        <w:t>”来避免“开销爆炸”、</w:t>
      </w:r>
      <w:r w:rsidR="008066CA">
        <w:rPr>
          <w:rFonts w:hAnsi="宋体" w:hint="eastAsia"/>
          <w:szCs w:val="24"/>
        </w:rPr>
        <w:t>[8</w:t>
      </w:r>
      <w:r w:rsidRPr="001A7CA9">
        <w:rPr>
          <w:rFonts w:hAnsi="宋体" w:hint="eastAsia"/>
          <w:szCs w:val="24"/>
        </w:rPr>
        <w:t>]</w:t>
      </w:r>
      <w:r w:rsidRPr="001A7CA9">
        <w:rPr>
          <w:rFonts w:hAnsi="宋体" w:hint="eastAsia"/>
          <w:szCs w:val="24"/>
        </w:rPr>
        <w:t>中构建用户中心模型以牺牲掉部分平台利润来获取报价的真实性、</w:t>
      </w:r>
      <w:r w:rsidR="008066CA">
        <w:rPr>
          <w:rFonts w:hAnsi="宋体" w:hint="eastAsia"/>
          <w:szCs w:val="24"/>
        </w:rPr>
        <w:t>[10</w:t>
      </w:r>
      <w:r w:rsidRPr="001A7CA9">
        <w:rPr>
          <w:rFonts w:hAnsi="宋体" w:hint="eastAsia"/>
          <w:szCs w:val="24"/>
        </w:rPr>
        <w:t>]</w:t>
      </w:r>
      <w:r w:rsidRPr="001A7CA9">
        <w:rPr>
          <w:rFonts w:hAnsi="宋体" w:hint="eastAsia"/>
          <w:szCs w:val="24"/>
        </w:rPr>
        <w:t>提出在线的基于逆向竞拍的激励机制来实时地选择用户。</w:t>
      </w:r>
      <w:r w:rsidR="008066CA">
        <w:rPr>
          <w:rFonts w:hAnsi="宋体" w:hint="eastAsia"/>
          <w:szCs w:val="24"/>
        </w:rPr>
        <w:t>[10</w:t>
      </w:r>
      <w:r w:rsidRPr="001A7CA9">
        <w:rPr>
          <w:rFonts w:hAnsi="宋体" w:hint="eastAsia"/>
          <w:szCs w:val="24"/>
        </w:rPr>
        <w:t>]</w:t>
      </w:r>
      <w:r w:rsidRPr="001A7CA9">
        <w:rPr>
          <w:rFonts w:hAnsi="宋体" w:hint="eastAsia"/>
          <w:szCs w:val="24"/>
        </w:rPr>
        <w:t>为了实时地选择用户，将会拒绝一些用户来进行采样，所以公平性减弱。</w:t>
      </w:r>
      <w:r w:rsidR="008066CA">
        <w:rPr>
          <w:rFonts w:hAnsi="宋体" w:hint="eastAsia"/>
          <w:szCs w:val="24"/>
        </w:rPr>
        <w:t>[11</w:t>
      </w:r>
      <w:r w:rsidRPr="001A7CA9">
        <w:rPr>
          <w:rFonts w:hAnsi="宋体" w:hint="eastAsia"/>
          <w:szCs w:val="24"/>
        </w:rPr>
        <w:t>]</w:t>
      </w:r>
      <w:r>
        <w:rPr>
          <w:rFonts w:hAnsi="宋体" w:hint="eastAsia"/>
          <w:szCs w:val="24"/>
        </w:rPr>
        <w:t>也是基于逆向竞拍，但是考虑了预算受限和位置因素等限制条件</w:t>
      </w:r>
      <w:r w:rsidR="00D00271">
        <w:rPr>
          <w:rFonts w:hAnsi="宋体" w:hint="eastAsia"/>
          <w:szCs w:val="24"/>
        </w:rPr>
        <w:t>。</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113683"/>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113684"/>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15FD161E" w14:textId="77777777" w:rsidR="003301F0" w:rsidRPr="00ED4883" w:rsidRDefault="00885301" w:rsidP="00AD301F">
      <w:pPr>
        <w:pStyle w:val="2"/>
        <w:numPr>
          <w:ilvl w:val="1"/>
          <w:numId w:val="32"/>
        </w:numPr>
        <w:spacing w:afterLines="100" w:after="326"/>
        <w:ind w:firstLineChars="0"/>
        <w:rPr>
          <w:b/>
        </w:rPr>
      </w:pPr>
      <w:bookmarkStart w:id="645" w:name="_Toc438113685"/>
      <w:r>
        <w:rPr>
          <w:rFonts w:hint="eastAsia"/>
        </w:rPr>
        <w:t>其他的重要分类中的代表方法</w:t>
      </w:r>
      <w:bookmarkEnd w:id="645"/>
    </w:p>
    <w:p w14:paraId="294632BC" w14:textId="77777777" w:rsidR="008066CA" w:rsidRDefault="0085050E" w:rsidP="0085050E">
      <w:pPr>
        <w:spacing w:afterLines="100" w:after="326"/>
        <w:ind w:left="567" w:firstLineChars="0" w:firstLine="0"/>
      </w:pPr>
      <w:r>
        <w:rPr>
          <w:rFonts w:hint="eastAsia"/>
        </w:rPr>
        <w:t>在线的激励机制</w:t>
      </w:r>
    </w:p>
    <w:p w14:paraId="0515307A" w14:textId="77777777" w:rsidR="0085050E" w:rsidRDefault="0085050E" w:rsidP="0085050E">
      <w:pPr>
        <w:spacing w:afterLines="100" w:after="326"/>
        <w:ind w:left="567" w:firstLineChars="0" w:firstLine="0"/>
      </w:pPr>
      <w:r>
        <w:rPr>
          <w:rFonts w:hint="eastAsia"/>
        </w:rPr>
        <w:lastRenderedPageBreak/>
        <w:t>所用的算法总结</w:t>
      </w:r>
    </w:p>
    <w:p w14:paraId="18F16FCF" w14:textId="77777777" w:rsidR="006B4165" w:rsidRPr="006B4165" w:rsidRDefault="00D25733" w:rsidP="00B2496D">
      <w:pPr>
        <w:spacing w:afterLines="100" w:after="326"/>
        <w:ind w:firstLine="480"/>
      </w:pPr>
      <w:r>
        <w:rPr>
          <w:rFonts w:hint="eastAsia"/>
        </w:rPr>
        <w:t>。</w:t>
      </w:r>
    </w:p>
    <w:p w14:paraId="015B0BDE" w14:textId="77777777" w:rsidR="00FF53CA" w:rsidRPr="00785AA1" w:rsidRDefault="00885301" w:rsidP="00AD301F">
      <w:pPr>
        <w:pStyle w:val="2"/>
        <w:numPr>
          <w:ilvl w:val="1"/>
          <w:numId w:val="32"/>
        </w:numPr>
        <w:spacing w:afterLines="100" w:after="326"/>
        <w:ind w:firstLineChars="0"/>
        <w:rPr>
          <w:b/>
        </w:rPr>
      </w:pPr>
      <w:bookmarkStart w:id="646" w:name="_Toc406434100"/>
      <w:bookmarkStart w:id="647" w:name="_Toc406512552"/>
      <w:bookmarkStart w:id="648" w:name="_Toc438113686"/>
      <w:r>
        <w:rPr>
          <w:rFonts w:hint="eastAsia"/>
        </w:rPr>
        <w:t>现有的</w:t>
      </w:r>
      <w:bookmarkEnd w:id="646"/>
      <w:bookmarkEnd w:id="647"/>
      <w:r>
        <w:rPr>
          <w:rFonts w:hint="eastAsia"/>
        </w:rPr>
        <w:t>总结和</w:t>
      </w:r>
      <w:r w:rsidR="00EB01EF">
        <w:rPr>
          <w:rFonts w:hint="eastAsia"/>
        </w:rPr>
        <w:t>未来研究方向</w:t>
      </w:r>
      <w:bookmarkEnd w:id="648"/>
    </w:p>
    <w:p w14:paraId="1CE2ED33" w14:textId="77777777" w:rsidR="00CF434C" w:rsidRDefault="00DF281F" w:rsidP="00E91E2B">
      <w:pPr>
        <w:spacing w:afterLines="100" w:after="326"/>
        <w:ind w:firstLine="480"/>
      </w:pPr>
      <w:r>
        <w:rPr>
          <w:rFonts w:hint="eastAsia"/>
        </w:rPr>
        <w:t>本文的工作</w:t>
      </w:r>
      <w:r w:rsidR="00CF434C">
        <w:rPr>
          <w:rFonts w:hint="eastAsia"/>
        </w:rPr>
        <w:t>中，</w:t>
      </w:r>
      <w:r>
        <w:rPr>
          <w:rFonts w:hint="eastAsia"/>
        </w:rPr>
        <w:t>参考应用了</w:t>
      </w:r>
      <w:r w:rsidR="00CF434C">
        <w:rPr>
          <w:rFonts w:hint="eastAsia"/>
        </w:rPr>
        <w:t>许多优秀的开源软件，在使用的它们的时候，或者直接使用其某个功能，或者对其进行深度的定制来满足自己的需求。</w:t>
      </w:r>
      <w:r>
        <w:rPr>
          <w:rFonts w:hint="eastAsia"/>
        </w:rPr>
        <w:t>本节</w:t>
      </w:r>
      <w:r w:rsidR="00CF434C">
        <w:rPr>
          <w:rFonts w:hint="eastAsia"/>
        </w:rPr>
        <w:t>简要的对本文用到的一些开源软件和工具进行介绍。</w:t>
      </w:r>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9" w:name="_Toc375340491"/>
      <w:bookmarkStart w:id="650" w:name="_Toc375381790"/>
      <w:bookmarkStart w:id="651" w:name="_Toc375387146"/>
      <w:bookmarkStart w:id="652" w:name="_Toc375391288"/>
      <w:bookmarkStart w:id="653" w:name="_Toc375391378"/>
      <w:bookmarkStart w:id="654" w:name="_Toc375393053"/>
      <w:bookmarkStart w:id="655" w:name="_Toc375412153"/>
      <w:bookmarkStart w:id="656" w:name="_Toc375412241"/>
      <w:bookmarkStart w:id="657" w:name="_Toc375412621"/>
      <w:bookmarkStart w:id="658" w:name="_Toc375423764"/>
      <w:bookmarkStart w:id="659" w:name="_Toc375578205"/>
      <w:bookmarkStart w:id="660" w:name="_Toc375769683"/>
      <w:bookmarkStart w:id="661" w:name="_Toc375770035"/>
      <w:bookmarkStart w:id="662" w:name="_Toc375770292"/>
      <w:bookmarkStart w:id="663" w:name="_Toc376006467"/>
      <w:bookmarkStart w:id="664" w:name="_Toc376024798"/>
      <w:bookmarkStart w:id="665" w:name="_Toc405320948"/>
      <w:bookmarkStart w:id="666" w:name="_Toc405929987"/>
      <w:bookmarkStart w:id="667" w:name="_Toc405982924"/>
      <w:bookmarkStart w:id="668" w:name="_Toc406252749"/>
      <w:bookmarkStart w:id="669" w:name="_Toc406343883"/>
      <w:bookmarkStart w:id="670" w:name="_Toc406434101"/>
      <w:bookmarkStart w:id="671" w:name="_Toc406512553"/>
      <w:bookmarkStart w:id="672" w:name="_Toc406514471"/>
      <w:bookmarkStart w:id="673" w:name="_Toc406514558"/>
      <w:bookmarkStart w:id="674" w:name="_Toc406514648"/>
      <w:bookmarkStart w:id="675" w:name="_Toc406514736"/>
      <w:bookmarkStart w:id="676" w:name="_Toc406514824"/>
      <w:bookmarkStart w:id="677" w:name="_Toc406946233"/>
      <w:bookmarkStart w:id="678" w:name="_Toc406959352"/>
      <w:bookmarkStart w:id="679" w:name="_Toc406959439"/>
      <w:bookmarkStart w:id="680" w:name="_Toc407474079"/>
      <w:bookmarkStart w:id="681" w:name="_Toc407479266"/>
      <w:bookmarkStart w:id="682" w:name="_Toc407526851"/>
      <w:bookmarkStart w:id="683" w:name="_Toc407650690"/>
      <w:bookmarkStart w:id="684" w:name="_Toc408404082"/>
      <w:bookmarkStart w:id="685" w:name="_Toc437364303"/>
      <w:bookmarkStart w:id="686" w:name="_Toc437960197"/>
      <w:bookmarkStart w:id="687" w:name="_Toc437960415"/>
      <w:bookmarkStart w:id="688" w:name="_Toc437960489"/>
      <w:bookmarkStart w:id="689" w:name="_Toc437961675"/>
      <w:bookmarkStart w:id="690" w:name="_Toc438025998"/>
      <w:bookmarkStart w:id="691" w:name="_Toc438047557"/>
      <w:bookmarkStart w:id="692" w:name="_Toc438113687"/>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93" w:name="_Toc375340492"/>
      <w:bookmarkStart w:id="694" w:name="_Toc375381791"/>
      <w:bookmarkStart w:id="695" w:name="_Toc375387147"/>
      <w:bookmarkStart w:id="696" w:name="_Toc375391289"/>
      <w:bookmarkStart w:id="697" w:name="_Toc375391379"/>
      <w:bookmarkStart w:id="698" w:name="_Toc375393054"/>
      <w:bookmarkStart w:id="699" w:name="_Toc375412154"/>
      <w:bookmarkStart w:id="700" w:name="_Toc375412242"/>
      <w:bookmarkStart w:id="701" w:name="_Toc375412622"/>
      <w:bookmarkStart w:id="702" w:name="_Toc375423765"/>
      <w:bookmarkStart w:id="703" w:name="_Toc375578206"/>
      <w:bookmarkStart w:id="704" w:name="_Toc375769684"/>
      <w:bookmarkStart w:id="705" w:name="_Toc375770036"/>
      <w:bookmarkStart w:id="706" w:name="_Toc375770293"/>
      <w:bookmarkStart w:id="707" w:name="_Toc376006468"/>
      <w:bookmarkStart w:id="708" w:name="_Toc376024799"/>
      <w:bookmarkStart w:id="709" w:name="_Toc405320949"/>
      <w:bookmarkStart w:id="710" w:name="_Toc405929988"/>
      <w:bookmarkStart w:id="711" w:name="_Toc405982925"/>
      <w:bookmarkStart w:id="712" w:name="_Toc406252750"/>
      <w:bookmarkStart w:id="713" w:name="_Toc406343884"/>
      <w:bookmarkStart w:id="714" w:name="_Toc406434102"/>
      <w:bookmarkStart w:id="715" w:name="_Toc406512554"/>
      <w:bookmarkStart w:id="716" w:name="_Toc406514472"/>
      <w:bookmarkStart w:id="717" w:name="_Toc406514559"/>
      <w:bookmarkStart w:id="718" w:name="_Toc406514649"/>
      <w:bookmarkStart w:id="719" w:name="_Toc406514737"/>
      <w:bookmarkStart w:id="720" w:name="_Toc406514825"/>
      <w:bookmarkStart w:id="721" w:name="_Toc406946234"/>
      <w:bookmarkStart w:id="722" w:name="_Toc406959353"/>
      <w:bookmarkStart w:id="723" w:name="_Toc406959440"/>
      <w:bookmarkStart w:id="724" w:name="_Toc407474080"/>
      <w:bookmarkStart w:id="725" w:name="_Toc407479267"/>
      <w:bookmarkStart w:id="726" w:name="_Toc407526852"/>
      <w:bookmarkStart w:id="727" w:name="_Toc407650691"/>
      <w:bookmarkStart w:id="728" w:name="_Toc408404083"/>
      <w:bookmarkStart w:id="729" w:name="_Toc437364304"/>
      <w:bookmarkStart w:id="730" w:name="_Toc437960198"/>
      <w:bookmarkStart w:id="731" w:name="_Toc437960416"/>
      <w:bookmarkStart w:id="732" w:name="_Toc437960490"/>
      <w:bookmarkStart w:id="733" w:name="_Toc437961676"/>
      <w:bookmarkStart w:id="734" w:name="_Toc438025999"/>
      <w:bookmarkStart w:id="735" w:name="_Toc438047558"/>
      <w:bookmarkStart w:id="736" w:name="_Toc438113688"/>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2C06F5A7" w14:textId="77777777" w:rsidR="006E3C70" w:rsidRDefault="00261FEC" w:rsidP="00261FEC">
      <w:pPr>
        <w:widowControl/>
        <w:spacing w:line="240" w:lineRule="auto"/>
        <w:ind w:firstLineChars="0" w:firstLine="0"/>
        <w:jc w:val="left"/>
      </w:pPr>
      <w:r>
        <w:br w:type="page"/>
      </w:r>
    </w:p>
    <w:p w14:paraId="220ACABB" w14:textId="77777777" w:rsidR="00AB0C85" w:rsidRPr="0092494E" w:rsidRDefault="00077461" w:rsidP="0092494E">
      <w:pPr>
        <w:pStyle w:val="1"/>
        <w:spacing w:afterLines="200" w:after="652"/>
        <w:ind w:firstLineChars="0" w:firstLine="0"/>
        <w:rPr>
          <w:b/>
        </w:rPr>
      </w:pPr>
      <w:bookmarkStart w:id="737" w:name="_Toc406434107"/>
      <w:bookmarkStart w:id="738" w:name="_Toc406512559"/>
      <w:bookmarkStart w:id="739" w:name="_Toc438113689"/>
      <w:r>
        <w:rPr>
          <w:rFonts w:hint="eastAsia"/>
        </w:rPr>
        <w:lastRenderedPageBreak/>
        <w:t>第三章</w:t>
      </w:r>
      <w:r w:rsidR="000A6485">
        <w:rPr>
          <w:rFonts w:hint="eastAsia"/>
        </w:rPr>
        <w:t xml:space="preserve"> </w:t>
      </w:r>
      <w:bookmarkEnd w:id="737"/>
      <w:bookmarkEnd w:id="738"/>
      <w:r w:rsidR="00B50D82">
        <w:rPr>
          <w:rFonts w:hint="eastAsia"/>
        </w:rPr>
        <w:t>实验平台的需求分析</w:t>
      </w:r>
      <w:bookmarkEnd w:id="739"/>
    </w:p>
    <w:p w14:paraId="13103137" w14:textId="77777777" w:rsidR="00721A65" w:rsidRDefault="0085050E" w:rsidP="0034374F">
      <w:pPr>
        <w:spacing w:afterLines="100" w:after="326"/>
        <w:ind w:firstLine="480"/>
      </w:pPr>
      <w:r>
        <w:rPr>
          <w:rFonts w:hint="eastAsia"/>
        </w:rPr>
        <w:t>平台介绍</w:t>
      </w:r>
      <w:r w:rsidR="00225119">
        <w:rPr>
          <w:rFonts w:hint="eastAsia"/>
        </w:rPr>
        <w:t>。</w:t>
      </w:r>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40" w:name="_Toc375340499"/>
      <w:bookmarkStart w:id="741" w:name="_Toc375381798"/>
      <w:bookmarkStart w:id="742" w:name="_Toc375387154"/>
      <w:bookmarkStart w:id="743" w:name="_Toc375391296"/>
      <w:bookmarkStart w:id="744" w:name="_Toc375391386"/>
      <w:bookmarkStart w:id="745" w:name="_Toc375393061"/>
      <w:bookmarkStart w:id="746" w:name="_Toc375412161"/>
      <w:bookmarkStart w:id="747" w:name="_Toc375412249"/>
      <w:bookmarkStart w:id="748" w:name="_Toc375412629"/>
      <w:bookmarkStart w:id="749" w:name="_Toc375423772"/>
      <w:bookmarkStart w:id="750" w:name="_Toc375578213"/>
      <w:bookmarkStart w:id="751" w:name="_Toc375769691"/>
      <w:bookmarkStart w:id="752" w:name="_Toc375770043"/>
      <w:bookmarkStart w:id="753" w:name="_Toc375770300"/>
      <w:bookmarkStart w:id="754" w:name="_Toc376006475"/>
      <w:bookmarkStart w:id="755" w:name="_Toc376024806"/>
      <w:bookmarkStart w:id="756" w:name="_Toc405320956"/>
      <w:bookmarkStart w:id="757" w:name="_Toc405929994"/>
      <w:bookmarkStart w:id="758" w:name="_Toc405982931"/>
      <w:bookmarkStart w:id="759" w:name="_Toc406252756"/>
      <w:bookmarkStart w:id="760" w:name="_Toc406343890"/>
      <w:bookmarkStart w:id="761" w:name="_Toc406434108"/>
      <w:bookmarkStart w:id="762" w:name="_Toc406512560"/>
      <w:bookmarkStart w:id="763" w:name="_Toc406514478"/>
      <w:bookmarkStart w:id="764" w:name="_Toc406514565"/>
      <w:bookmarkStart w:id="765" w:name="_Toc406514655"/>
      <w:bookmarkStart w:id="766" w:name="_Toc406514743"/>
      <w:bookmarkStart w:id="767" w:name="_Toc406514831"/>
      <w:bookmarkStart w:id="768" w:name="_Toc406946240"/>
      <w:bookmarkStart w:id="769" w:name="_Toc406959359"/>
      <w:bookmarkStart w:id="770" w:name="_Toc406959446"/>
      <w:bookmarkStart w:id="771" w:name="_Toc407474086"/>
      <w:bookmarkStart w:id="772" w:name="_Toc407479273"/>
      <w:bookmarkStart w:id="773" w:name="_Toc407526858"/>
      <w:bookmarkStart w:id="774" w:name="_Toc407650697"/>
      <w:bookmarkStart w:id="775" w:name="_Toc408404089"/>
      <w:bookmarkStart w:id="776" w:name="_Toc437364310"/>
      <w:bookmarkStart w:id="777" w:name="_Toc437961678"/>
      <w:bookmarkStart w:id="778" w:name="_Toc438026001"/>
      <w:bookmarkStart w:id="779" w:name="_Toc438047560"/>
      <w:bookmarkStart w:id="780" w:name="_Toc438113690"/>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81" w:name="_Toc375340500"/>
      <w:bookmarkStart w:id="782" w:name="_Toc375381799"/>
      <w:bookmarkStart w:id="783" w:name="_Toc375387155"/>
      <w:bookmarkStart w:id="784" w:name="_Toc375391297"/>
      <w:bookmarkStart w:id="785" w:name="_Toc375391387"/>
      <w:bookmarkStart w:id="786" w:name="_Toc375393062"/>
      <w:bookmarkStart w:id="787" w:name="_Toc375412162"/>
      <w:bookmarkStart w:id="788" w:name="_Toc375412250"/>
      <w:bookmarkStart w:id="789" w:name="_Toc375412630"/>
      <w:bookmarkStart w:id="790" w:name="_Toc375423773"/>
      <w:bookmarkStart w:id="791" w:name="_Toc375578214"/>
      <w:bookmarkStart w:id="792" w:name="_Toc375769692"/>
      <w:bookmarkStart w:id="793" w:name="_Toc375770044"/>
      <w:bookmarkStart w:id="794" w:name="_Toc375770301"/>
      <w:bookmarkStart w:id="795" w:name="_Toc376006476"/>
      <w:bookmarkStart w:id="796" w:name="_Toc376024807"/>
      <w:bookmarkStart w:id="797" w:name="_Toc405320957"/>
      <w:bookmarkStart w:id="798" w:name="_Toc405929995"/>
      <w:bookmarkStart w:id="799" w:name="_Toc405982932"/>
      <w:bookmarkStart w:id="800" w:name="_Toc406252757"/>
      <w:bookmarkStart w:id="801" w:name="_Toc406343891"/>
      <w:bookmarkStart w:id="802" w:name="_Toc406434109"/>
      <w:bookmarkStart w:id="803" w:name="_Toc406512561"/>
      <w:bookmarkStart w:id="804" w:name="_Toc406514479"/>
      <w:bookmarkStart w:id="805" w:name="_Toc406514566"/>
      <w:bookmarkStart w:id="806" w:name="_Toc406514656"/>
      <w:bookmarkStart w:id="807" w:name="_Toc406514744"/>
      <w:bookmarkStart w:id="808" w:name="_Toc406514832"/>
      <w:bookmarkStart w:id="809" w:name="_Toc406946241"/>
      <w:bookmarkStart w:id="810" w:name="_Toc406959360"/>
      <w:bookmarkStart w:id="811" w:name="_Toc406959447"/>
      <w:bookmarkStart w:id="812" w:name="_Toc407474087"/>
      <w:bookmarkStart w:id="813" w:name="_Toc407479274"/>
      <w:bookmarkStart w:id="814" w:name="_Toc407526859"/>
      <w:bookmarkStart w:id="815" w:name="_Toc407650698"/>
      <w:bookmarkStart w:id="816" w:name="_Toc408404090"/>
      <w:bookmarkStart w:id="817" w:name="_Toc437364311"/>
      <w:bookmarkStart w:id="818" w:name="_Toc437960201"/>
      <w:bookmarkStart w:id="819" w:name="_Toc437960419"/>
      <w:bookmarkStart w:id="820" w:name="_Toc437960493"/>
      <w:bookmarkStart w:id="821" w:name="_Toc437961679"/>
      <w:bookmarkStart w:id="822" w:name="_Toc438026002"/>
      <w:bookmarkStart w:id="823" w:name="_Toc438047561"/>
      <w:bookmarkStart w:id="824" w:name="_Toc438113691"/>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5" w:name="_Toc375340501"/>
      <w:bookmarkStart w:id="826" w:name="_Toc375381800"/>
      <w:bookmarkStart w:id="827" w:name="_Toc375387156"/>
      <w:bookmarkStart w:id="828" w:name="_Toc375391298"/>
      <w:bookmarkStart w:id="829" w:name="_Toc375391388"/>
      <w:bookmarkStart w:id="830" w:name="_Toc375393063"/>
      <w:bookmarkStart w:id="831" w:name="_Toc375412163"/>
      <w:bookmarkStart w:id="832" w:name="_Toc375412251"/>
      <w:bookmarkStart w:id="833" w:name="_Toc375412631"/>
      <w:bookmarkStart w:id="834" w:name="_Toc375423774"/>
      <w:bookmarkStart w:id="835" w:name="_Toc375578215"/>
      <w:bookmarkStart w:id="836" w:name="_Toc375769693"/>
      <w:bookmarkStart w:id="837" w:name="_Toc375770045"/>
      <w:bookmarkStart w:id="838" w:name="_Toc375770302"/>
      <w:bookmarkStart w:id="839" w:name="_Toc376006477"/>
      <w:bookmarkStart w:id="840" w:name="_Toc376024808"/>
      <w:bookmarkStart w:id="841" w:name="_Toc405320958"/>
      <w:bookmarkStart w:id="842" w:name="_Toc405929996"/>
      <w:bookmarkStart w:id="843" w:name="_Toc405982933"/>
      <w:bookmarkStart w:id="844" w:name="_Toc406252758"/>
      <w:bookmarkStart w:id="845" w:name="_Toc406343892"/>
      <w:bookmarkStart w:id="846" w:name="_Toc406434110"/>
      <w:bookmarkStart w:id="847" w:name="_Toc406512562"/>
      <w:bookmarkStart w:id="848" w:name="_Toc406514480"/>
      <w:bookmarkStart w:id="849" w:name="_Toc406514567"/>
      <w:bookmarkStart w:id="850" w:name="_Toc406514657"/>
      <w:bookmarkStart w:id="851" w:name="_Toc406514745"/>
      <w:bookmarkStart w:id="852" w:name="_Toc406514833"/>
      <w:bookmarkStart w:id="853" w:name="_Toc406946242"/>
      <w:bookmarkStart w:id="854" w:name="_Toc406959361"/>
      <w:bookmarkStart w:id="855" w:name="_Toc406959448"/>
      <w:bookmarkStart w:id="856" w:name="_Toc407474088"/>
      <w:bookmarkStart w:id="857" w:name="_Toc407479275"/>
      <w:bookmarkStart w:id="858" w:name="_Toc407526860"/>
      <w:bookmarkStart w:id="859" w:name="_Toc407650699"/>
      <w:bookmarkStart w:id="860" w:name="_Toc408404091"/>
      <w:bookmarkStart w:id="861" w:name="_Toc437364312"/>
      <w:bookmarkStart w:id="862" w:name="_Toc437960202"/>
      <w:bookmarkStart w:id="863" w:name="_Toc437960420"/>
      <w:bookmarkStart w:id="864" w:name="_Toc437960494"/>
      <w:bookmarkStart w:id="865" w:name="_Toc437961680"/>
      <w:bookmarkStart w:id="866" w:name="_Toc438026003"/>
      <w:bookmarkStart w:id="867" w:name="_Toc438047562"/>
      <w:bookmarkStart w:id="868" w:name="_Toc438113692"/>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2DF6BECD" w14:textId="77777777" w:rsidR="00E36219" w:rsidRDefault="00EB01EF" w:rsidP="00227236">
      <w:pPr>
        <w:pStyle w:val="2"/>
        <w:numPr>
          <w:ilvl w:val="1"/>
          <w:numId w:val="8"/>
        </w:numPr>
        <w:spacing w:afterLines="100" w:after="326"/>
        <w:ind w:firstLineChars="0"/>
      </w:pPr>
      <w:bookmarkStart w:id="869" w:name="_Toc406434111"/>
      <w:bookmarkStart w:id="870" w:name="_Toc406512563"/>
      <w:bookmarkStart w:id="871" w:name="_Toc438113693"/>
      <w:r>
        <w:rPr>
          <w:rFonts w:hint="eastAsia"/>
        </w:rPr>
        <w:t>平台介绍</w:t>
      </w:r>
      <w:bookmarkEnd w:id="869"/>
      <w:bookmarkEnd w:id="870"/>
      <w:bookmarkEnd w:id="871"/>
    </w:p>
    <w:p w14:paraId="6E027EFC" w14:textId="77777777" w:rsidR="0085050E" w:rsidRPr="0085050E" w:rsidRDefault="0085050E" w:rsidP="0085050E">
      <w:pPr>
        <w:ind w:firstLine="480"/>
      </w:pPr>
    </w:p>
    <w:p w14:paraId="70CE7272" w14:textId="77777777" w:rsidR="0085050E" w:rsidRPr="0085050E" w:rsidRDefault="0085050E" w:rsidP="0085050E">
      <w:pPr>
        <w:ind w:firstLine="480"/>
      </w:pPr>
    </w:p>
    <w:p w14:paraId="3B0964A5" w14:textId="77777777" w:rsidR="00991C8A" w:rsidRDefault="00991C8A" w:rsidP="00991C8A">
      <w:pPr>
        <w:pStyle w:val="3"/>
        <w:ind w:firstLineChars="0" w:firstLine="0"/>
      </w:pPr>
      <w:bookmarkStart w:id="872" w:name="_Toc438113694"/>
      <w:bookmarkStart w:id="873" w:name="_Toc406434114"/>
      <w:bookmarkStart w:id="874" w:name="_Toc406512566"/>
      <w:r>
        <w:rPr>
          <w:rFonts w:hint="eastAsia"/>
        </w:rPr>
        <w:t>3.1.1</w:t>
      </w:r>
      <w:r w:rsidR="00617171">
        <w:rPr>
          <w:rFonts w:hint="eastAsia"/>
        </w:rPr>
        <w:t xml:space="preserve"> </w:t>
      </w:r>
      <w:r>
        <w:rPr>
          <w:rFonts w:hint="eastAsia"/>
        </w:rPr>
        <w:t>平台拓扑图</w:t>
      </w:r>
      <w:bookmarkEnd w:id="872"/>
    </w:p>
    <w:p w14:paraId="7266D0B3" w14:textId="77777777" w:rsidR="00991C8A" w:rsidRDefault="00991C8A" w:rsidP="00991C8A">
      <w:pPr>
        <w:pStyle w:val="3"/>
        <w:ind w:firstLineChars="0" w:firstLine="0"/>
      </w:pPr>
      <w:bookmarkStart w:id="875" w:name="_Toc438113695"/>
      <w:r>
        <w:rPr>
          <w:rFonts w:eastAsia="宋体" w:hint="eastAsia"/>
          <w:bCs w:val="0"/>
          <w:szCs w:val="22"/>
        </w:rPr>
        <w:t xml:space="preserve">3.1.2 </w:t>
      </w:r>
      <w:r>
        <w:rPr>
          <w:rFonts w:eastAsia="宋体" w:hint="eastAsia"/>
          <w:bCs w:val="0"/>
          <w:szCs w:val="22"/>
        </w:rPr>
        <w:t>平台</w:t>
      </w:r>
      <w:r w:rsidR="00617171">
        <w:rPr>
          <w:rFonts w:eastAsia="宋体" w:hint="eastAsia"/>
          <w:bCs w:val="0"/>
          <w:szCs w:val="22"/>
        </w:rPr>
        <w:t>架构图</w:t>
      </w:r>
      <w:bookmarkEnd w:id="875"/>
    </w:p>
    <w:p w14:paraId="6D615D28" w14:textId="77777777" w:rsidR="00617171" w:rsidRDefault="00617171" w:rsidP="00617171">
      <w:pPr>
        <w:pStyle w:val="3"/>
        <w:ind w:firstLineChars="0" w:firstLine="0"/>
      </w:pPr>
      <w:bookmarkStart w:id="876" w:name="_Toc438113696"/>
      <w:r>
        <w:rPr>
          <w:rFonts w:hint="eastAsia"/>
        </w:rPr>
        <w:t xml:space="preserve">3.1.3 </w:t>
      </w:r>
      <w:r>
        <w:rPr>
          <w:rFonts w:hint="eastAsia"/>
        </w:rPr>
        <w:t>平台功能模块划分</w:t>
      </w:r>
      <w:bookmarkEnd w:id="876"/>
    </w:p>
    <w:p w14:paraId="4B3FCABB" w14:textId="77777777" w:rsidR="00FF54AE" w:rsidRDefault="00EB01EF" w:rsidP="005757CC">
      <w:pPr>
        <w:pStyle w:val="2"/>
        <w:numPr>
          <w:ilvl w:val="1"/>
          <w:numId w:val="8"/>
        </w:numPr>
        <w:spacing w:afterLines="100" w:after="326"/>
        <w:ind w:firstLineChars="0"/>
      </w:pPr>
      <w:bookmarkStart w:id="877" w:name="_Toc438113697"/>
      <w:r>
        <w:rPr>
          <w:rFonts w:hint="eastAsia"/>
        </w:rPr>
        <w:t>需求</w:t>
      </w:r>
      <w:bookmarkEnd w:id="873"/>
      <w:bookmarkEnd w:id="874"/>
      <w:r w:rsidR="00EC049A">
        <w:t>分析</w:t>
      </w:r>
      <w:bookmarkEnd w:id="877"/>
    </w:p>
    <w:p w14:paraId="695143DE" w14:textId="77777777" w:rsidR="00EC049A" w:rsidRPr="00EC049A" w:rsidRDefault="00EC049A" w:rsidP="00EC049A">
      <w:pPr>
        <w:ind w:firstLine="480"/>
      </w:pPr>
    </w:p>
    <w:p w14:paraId="6DA596FA" w14:textId="77777777" w:rsidR="00721A65" w:rsidRDefault="00721A65" w:rsidP="00721A65">
      <w:pPr>
        <w:ind w:firstLine="480"/>
      </w:pPr>
      <w:r>
        <w:rPr>
          <w:rFonts w:hint="eastAsia"/>
        </w:rPr>
        <w:t>主要负责感知数据的接收与存储、设计并实现适合于本平台的激励机制。</w:t>
      </w:r>
    </w:p>
    <w:p w14:paraId="049DF447" w14:textId="77777777" w:rsidR="00721A65" w:rsidRDefault="000E1BC3" w:rsidP="00721A65">
      <w:pPr>
        <w:ind w:firstLine="480"/>
      </w:pPr>
      <w:r>
        <w:t>R</w:t>
      </w:r>
      <w:r>
        <w:rPr>
          <w:rFonts w:hint="eastAsia"/>
        </w:rPr>
        <w:t>EST API</w:t>
      </w:r>
      <w:r>
        <w:rPr>
          <w:rFonts w:hint="eastAsia"/>
        </w:rPr>
        <w:t>的需求</w:t>
      </w:r>
    </w:p>
    <w:p w14:paraId="3AB0FA38" w14:textId="77777777" w:rsidR="00346AFE" w:rsidRDefault="00346AFE" w:rsidP="00721A65">
      <w:pPr>
        <w:ind w:firstLine="480"/>
      </w:pPr>
      <w:r>
        <w:rPr>
          <w:rFonts w:hint="eastAsia"/>
        </w:rPr>
        <w:t>iOS</w:t>
      </w:r>
      <w:r>
        <w:rPr>
          <w:rFonts w:hint="eastAsia"/>
        </w:rPr>
        <w:t>端的推送</w:t>
      </w:r>
    </w:p>
    <w:p w14:paraId="327C198D" w14:textId="77777777" w:rsidR="000E1BC3" w:rsidRDefault="000E1BC3" w:rsidP="00721A65">
      <w:pPr>
        <w:ind w:firstLine="480"/>
      </w:pPr>
      <w:r>
        <w:rPr>
          <w:rFonts w:hint="eastAsia"/>
        </w:rPr>
        <w:t>负载均衡的需求</w:t>
      </w:r>
    </w:p>
    <w:p w14:paraId="5DECFC94" w14:textId="77777777" w:rsidR="000E1BC3" w:rsidRDefault="000E1BC3" w:rsidP="00721A65">
      <w:pPr>
        <w:ind w:firstLine="480"/>
      </w:pPr>
      <w:r>
        <w:rPr>
          <w:rFonts w:hint="eastAsia"/>
        </w:rPr>
        <w:t>分布式图片服务器的需求</w:t>
      </w:r>
    </w:p>
    <w:p w14:paraId="67A2A91B" w14:textId="77777777" w:rsidR="000E1BC3" w:rsidRPr="00721A65" w:rsidRDefault="000E1BC3" w:rsidP="00721A65">
      <w:pPr>
        <w:ind w:firstLine="480"/>
      </w:pPr>
      <w:r>
        <w:rPr>
          <w:rFonts w:hint="eastAsia"/>
        </w:rPr>
        <w:t>激励机制的需求</w:t>
      </w:r>
    </w:p>
    <w:p w14:paraId="663E6DDD" w14:textId="77777777" w:rsidR="000E1BC3" w:rsidRDefault="000B3ABE" w:rsidP="000E1BC3">
      <w:pPr>
        <w:widowControl/>
        <w:spacing w:line="240" w:lineRule="auto"/>
        <w:ind w:firstLineChars="0" w:firstLine="0"/>
        <w:jc w:val="left"/>
      </w:pPr>
      <w:r>
        <w:br w:type="page"/>
      </w:r>
      <w:bookmarkStart w:id="878" w:name="_Toc406434123"/>
      <w:bookmarkStart w:id="879" w:name="_Toc406512575"/>
    </w:p>
    <w:p w14:paraId="04099733" w14:textId="77777777" w:rsidR="008D4F01" w:rsidRDefault="008D4F01" w:rsidP="008D4F01">
      <w:pPr>
        <w:pStyle w:val="3"/>
        <w:numPr>
          <w:ilvl w:val="2"/>
          <w:numId w:val="8"/>
        </w:numPr>
        <w:ind w:firstLineChars="0"/>
      </w:pPr>
      <w:bookmarkStart w:id="880" w:name="_Toc438113698"/>
      <w:r>
        <w:rPr>
          <w:rFonts w:hint="eastAsia"/>
        </w:rPr>
        <w:lastRenderedPageBreak/>
        <w:t>激励机制部分</w:t>
      </w:r>
      <w:bookmarkEnd w:id="880"/>
    </w:p>
    <w:p w14:paraId="7EFA1FD1" w14:textId="77777777" w:rsidR="008D4F01" w:rsidRDefault="008D4F01" w:rsidP="008D4F01">
      <w:pPr>
        <w:pStyle w:val="3"/>
        <w:numPr>
          <w:ilvl w:val="2"/>
          <w:numId w:val="8"/>
        </w:numPr>
        <w:ind w:firstLineChars="0"/>
      </w:pPr>
      <w:bookmarkStart w:id="881" w:name="_Toc438113699"/>
      <w:r>
        <w:rPr>
          <w:rFonts w:hint="eastAsia"/>
        </w:rPr>
        <w:t>数据接收与存储</w:t>
      </w:r>
      <w:bookmarkEnd w:id="881"/>
    </w:p>
    <w:p w14:paraId="5CA3A024" w14:textId="77777777" w:rsidR="00991C8A" w:rsidRDefault="00991C8A" w:rsidP="00991C8A">
      <w:pPr>
        <w:pStyle w:val="3"/>
        <w:ind w:firstLineChars="0" w:firstLine="0"/>
      </w:pPr>
      <w:bookmarkStart w:id="882" w:name="_Toc438113700"/>
      <w:r>
        <w:rPr>
          <w:rFonts w:hint="eastAsia"/>
        </w:rPr>
        <w:t xml:space="preserve">3.2.3 </w:t>
      </w:r>
      <w:r>
        <w:rPr>
          <w:rFonts w:hint="eastAsia"/>
        </w:rPr>
        <w:t>用户管理部分</w:t>
      </w:r>
      <w:bookmarkEnd w:id="882"/>
    </w:p>
    <w:p w14:paraId="0C4371CD" w14:textId="77777777" w:rsidR="009155DB" w:rsidRDefault="009155DB" w:rsidP="009155DB">
      <w:pPr>
        <w:pStyle w:val="3"/>
        <w:ind w:firstLineChars="0" w:firstLine="0"/>
      </w:pPr>
      <w:bookmarkStart w:id="883" w:name="_Toc438113701"/>
      <w:r>
        <w:rPr>
          <w:rFonts w:hint="eastAsia"/>
        </w:rPr>
        <w:t xml:space="preserve">3.2.4 </w:t>
      </w:r>
      <w:r>
        <w:rPr>
          <w:rFonts w:hint="eastAsia"/>
        </w:rPr>
        <w:t>其他业务逻辑</w:t>
      </w:r>
      <w:bookmarkEnd w:id="883"/>
    </w:p>
    <w:p w14:paraId="12718E75" w14:textId="77777777" w:rsidR="000B3ABE" w:rsidRPr="000B3ABE" w:rsidRDefault="007722F2" w:rsidP="000B3ABE">
      <w:pPr>
        <w:pStyle w:val="1"/>
        <w:spacing w:afterLines="200" w:after="652"/>
        <w:ind w:firstLineChars="0" w:firstLine="0"/>
        <w:rPr>
          <w:b/>
        </w:rPr>
      </w:pPr>
      <w:bookmarkStart w:id="884" w:name="_Toc438113702"/>
      <w:r>
        <w:rPr>
          <w:rFonts w:hint="eastAsia"/>
        </w:rPr>
        <w:t>第四章</w:t>
      </w:r>
      <w:r w:rsidR="00631E95">
        <w:rPr>
          <w:rFonts w:hint="eastAsia"/>
        </w:rPr>
        <w:t xml:space="preserve"> </w:t>
      </w:r>
      <w:bookmarkEnd w:id="878"/>
      <w:bookmarkEnd w:id="879"/>
      <w:r w:rsidR="00B50D82">
        <w:rPr>
          <w:rFonts w:hint="eastAsia"/>
        </w:rPr>
        <w:t>相关技术、设计与实现</w:t>
      </w:r>
      <w:bookmarkEnd w:id="884"/>
    </w:p>
    <w:p w14:paraId="2972CED6" w14:textId="77777777" w:rsidR="007649CF" w:rsidRDefault="00DB1FE3" w:rsidP="00C460F0">
      <w:pPr>
        <w:spacing w:afterLines="200" w:after="652"/>
        <w:ind w:firstLineChars="0" w:firstLine="0"/>
      </w:pPr>
      <w:r>
        <w:rPr>
          <w:rFonts w:hint="eastAsia"/>
        </w:rPr>
        <w:tab/>
      </w:r>
      <w:r w:rsidR="005D23AB">
        <w:rPr>
          <w:rFonts w:hint="eastAsia"/>
        </w:rPr>
        <w:t>主题知识库的设计实现中，涉及到较多的技术，例如</w:t>
      </w:r>
      <w:r w:rsidR="005D23AB" w:rsidRPr="005D23AB">
        <w:rPr>
          <w:rFonts w:hint="eastAsia"/>
        </w:rPr>
        <w:t>如何获取相关数据、实体识别、实体特征发现、实体间关系的挖掘、面向垂直搜索的应用等</w:t>
      </w:r>
      <w:r w:rsidR="005D23AB">
        <w:rPr>
          <w:rFonts w:hint="eastAsia"/>
        </w:rPr>
        <w:t>。</w:t>
      </w:r>
      <w:r w:rsidR="006265A2">
        <w:rPr>
          <w:rFonts w:hint="eastAsia"/>
        </w:rPr>
        <w:t>本章主要介绍实现第三章设计的主题知识库中涉及的一些关键技术，包括数据获取技术、实体关联、实体特征发现三部分的</w:t>
      </w:r>
      <w:r w:rsidR="00C726CC">
        <w:rPr>
          <w:rFonts w:hint="eastAsia"/>
        </w:rPr>
        <w:t>详细设计</w:t>
      </w:r>
      <w:r w:rsidR="006265A2">
        <w:rPr>
          <w:rFonts w:hint="eastAsia"/>
        </w:rPr>
        <w:t>实现。</w:t>
      </w:r>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85" w:name="_Toc375340518"/>
      <w:bookmarkStart w:id="886" w:name="_Toc375381817"/>
      <w:bookmarkStart w:id="887" w:name="_Toc375387173"/>
      <w:bookmarkStart w:id="888" w:name="_Toc375391315"/>
      <w:bookmarkStart w:id="889" w:name="_Toc375391405"/>
      <w:bookmarkStart w:id="890" w:name="_Toc375393080"/>
      <w:bookmarkStart w:id="891" w:name="_Toc375412180"/>
      <w:bookmarkStart w:id="892" w:name="_Toc375412268"/>
      <w:bookmarkStart w:id="893" w:name="_Toc375412648"/>
      <w:bookmarkStart w:id="894" w:name="_Toc375423791"/>
      <w:bookmarkStart w:id="895" w:name="_Toc375578232"/>
      <w:bookmarkStart w:id="896" w:name="_Toc375769710"/>
      <w:bookmarkStart w:id="897" w:name="_Toc375770062"/>
      <w:bookmarkStart w:id="898" w:name="_Toc375770319"/>
      <w:bookmarkStart w:id="899" w:name="_Toc376006494"/>
      <w:bookmarkStart w:id="900" w:name="_Toc376024825"/>
      <w:bookmarkStart w:id="901" w:name="_Toc405320975"/>
      <w:bookmarkStart w:id="902" w:name="_Toc405930013"/>
      <w:bookmarkStart w:id="903" w:name="_Toc405982949"/>
      <w:bookmarkStart w:id="904" w:name="_Toc406252772"/>
      <w:bookmarkStart w:id="905" w:name="_Toc406343906"/>
      <w:bookmarkStart w:id="906" w:name="_Toc406434124"/>
      <w:bookmarkStart w:id="907" w:name="_Toc406512576"/>
      <w:bookmarkStart w:id="908" w:name="_Toc406514494"/>
      <w:bookmarkStart w:id="909" w:name="_Toc406514581"/>
      <w:bookmarkStart w:id="910" w:name="_Toc406514671"/>
      <w:bookmarkStart w:id="911" w:name="_Toc406514759"/>
      <w:bookmarkStart w:id="912" w:name="_Toc406514847"/>
      <w:bookmarkStart w:id="913" w:name="_Toc406946256"/>
      <w:bookmarkStart w:id="914" w:name="_Toc406959375"/>
      <w:bookmarkStart w:id="915" w:name="_Toc406959462"/>
      <w:bookmarkStart w:id="916" w:name="_Toc407474102"/>
      <w:bookmarkStart w:id="917" w:name="_Toc407479289"/>
      <w:bookmarkStart w:id="918" w:name="_Toc407526874"/>
      <w:bookmarkStart w:id="919" w:name="_Toc407650713"/>
      <w:bookmarkStart w:id="920" w:name="_Toc408404105"/>
      <w:bookmarkStart w:id="921" w:name="_Toc437364326"/>
      <w:bookmarkStart w:id="922" w:name="_Toc437960206"/>
      <w:bookmarkStart w:id="923" w:name="_Toc437960424"/>
      <w:bookmarkStart w:id="924" w:name="_Toc437960498"/>
      <w:bookmarkStart w:id="925" w:name="_Toc437961684"/>
      <w:bookmarkStart w:id="926" w:name="_Toc438026009"/>
      <w:bookmarkStart w:id="927" w:name="_Toc438047573"/>
      <w:bookmarkStart w:id="928" w:name="_Toc438113703"/>
      <w:bookmarkStart w:id="929" w:name="_Toc406434125"/>
      <w:bookmarkStart w:id="930" w:name="_Toc406512577"/>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1" w:name="_Toc437960207"/>
      <w:bookmarkStart w:id="932" w:name="_Toc437960425"/>
      <w:bookmarkStart w:id="933" w:name="_Toc437960499"/>
      <w:bookmarkStart w:id="934" w:name="_Toc437961685"/>
      <w:bookmarkStart w:id="935" w:name="_Toc438026010"/>
      <w:bookmarkStart w:id="936" w:name="_Toc438047574"/>
      <w:bookmarkStart w:id="937" w:name="_Toc438113704"/>
      <w:bookmarkEnd w:id="931"/>
      <w:bookmarkEnd w:id="932"/>
      <w:bookmarkEnd w:id="933"/>
      <w:bookmarkEnd w:id="934"/>
      <w:bookmarkEnd w:id="935"/>
      <w:bookmarkEnd w:id="936"/>
      <w:bookmarkEnd w:id="937"/>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8" w:name="_Toc437960208"/>
      <w:bookmarkStart w:id="939" w:name="_Toc437960426"/>
      <w:bookmarkStart w:id="940" w:name="_Toc437960500"/>
      <w:bookmarkStart w:id="941" w:name="_Toc437961686"/>
      <w:bookmarkStart w:id="942" w:name="_Toc438026011"/>
      <w:bookmarkStart w:id="943" w:name="_Toc438047575"/>
      <w:bookmarkStart w:id="944" w:name="_Toc438113705"/>
      <w:bookmarkEnd w:id="938"/>
      <w:bookmarkEnd w:id="939"/>
      <w:bookmarkEnd w:id="940"/>
      <w:bookmarkEnd w:id="941"/>
      <w:bookmarkEnd w:id="942"/>
      <w:bookmarkEnd w:id="943"/>
      <w:bookmarkEnd w:id="944"/>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45" w:name="_Toc437960209"/>
      <w:bookmarkStart w:id="946" w:name="_Toc437960427"/>
      <w:bookmarkStart w:id="947" w:name="_Toc437960501"/>
      <w:bookmarkStart w:id="948" w:name="_Toc437961687"/>
      <w:bookmarkStart w:id="949" w:name="_Toc438026012"/>
      <w:bookmarkStart w:id="950" w:name="_Toc438047576"/>
      <w:bookmarkStart w:id="951" w:name="_Toc438113706"/>
      <w:bookmarkEnd w:id="945"/>
      <w:bookmarkEnd w:id="946"/>
      <w:bookmarkEnd w:id="947"/>
      <w:bookmarkEnd w:id="948"/>
      <w:bookmarkEnd w:id="949"/>
      <w:bookmarkEnd w:id="950"/>
      <w:bookmarkEnd w:id="951"/>
    </w:p>
    <w:p w14:paraId="21AFB44F" w14:textId="77777777" w:rsidR="00AE78A9" w:rsidRDefault="00EB01EF" w:rsidP="00D60281">
      <w:pPr>
        <w:pStyle w:val="2"/>
        <w:numPr>
          <w:ilvl w:val="1"/>
          <w:numId w:val="9"/>
        </w:numPr>
        <w:spacing w:afterLines="100" w:after="326"/>
        <w:ind w:firstLineChars="0"/>
      </w:pPr>
      <w:bookmarkStart w:id="952" w:name="_Toc438113707"/>
      <w:r>
        <w:rPr>
          <w:rFonts w:hint="eastAsia"/>
        </w:rPr>
        <w:t>数据接收等</w:t>
      </w:r>
      <w:r>
        <w:rPr>
          <w:rFonts w:hint="eastAsia"/>
        </w:rPr>
        <w:t>api</w:t>
      </w:r>
      <w:r>
        <w:rPr>
          <w:rFonts w:hint="eastAsia"/>
        </w:rPr>
        <w:t>的设计</w:t>
      </w:r>
      <w:bookmarkEnd w:id="929"/>
      <w:bookmarkEnd w:id="930"/>
      <w:bookmarkEnd w:id="952"/>
    </w:p>
    <w:p w14:paraId="6CA4F345" w14:textId="77777777" w:rsidR="00B50C61" w:rsidRPr="00B50C61" w:rsidRDefault="00B50C61" w:rsidP="00B50C61">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w:t>
      </w:r>
      <w:r w:rsidR="007D54BD">
        <w:rPr>
          <w:rFonts w:hint="eastAsia"/>
        </w:rPr>
        <w:t>但是通过</w:t>
      </w:r>
      <w:r w:rsidR="007D54BD">
        <w:rPr>
          <w:rFonts w:hint="eastAsia"/>
        </w:rPr>
        <w:t>socket</w:t>
      </w:r>
      <w:r w:rsidR="007D54BD">
        <w:rPr>
          <w:rFonts w:hint="eastAsia"/>
        </w:rPr>
        <w:t>链接，客户端和服务器都需要做很多连接、通信过程中的琐碎工作，而现有的应用层协议，比如</w:t>
      </w:r>
      <w:r w:rsidR="007D54BD">
        <w:rPr>
          <w:rFonts w:hint="eastAsia"/>
        </w:rPr>
        <w:t>HTTP</w:t>
      </w:r>
      <w:r w:rsidR="007D54BD">
        <w:rPr>
          <w:rFonts w:hint="eastAsia"/>
        </w:rPr>
        <w:t>、</w:t>
      </w:r>
      <w:r w:rsidR="007D54BD">
        <w:rPr>
          <w:rFonts w:hint="eastAsia"/>
        </w:rPr>
        <w:t>FTP</w:t>
      </w:r>
      <w:r w:rsidR="007D54BD">
        <w:rPr>
          <w:rFonts w:hint="eastAsia"/>
        </w:rPr>
        <w:t>都可以完成我们的需求，并且简化工作量，客户端开发中</w:t>
      </w:r>
      <w:r w:rsidR="007D54BD">
        <w:rPr>
          <w:rFonts w:hint="eastAsia"/>
        </w:rPr>
        <w:t>iOS</w:t>
      </w:r>
      <w:r w:rsidR="007D54BD">
        <w:rPr>
          <w:rFonts w:hint="eastAsia"/>
        </w:rPr>
        <w:t>、</w:t>
      </w:r>
      <w:r w:rsidR="007D54BD">
        <w:rPr>
          <w:rFonts w:hint="eastAsia"/>
        </w:rPr>
        <w:t>Android</w:t>
      </w:r>
      <w:r w:rsidR="007D54BD">
        <w:rPr>
          <w:rFonts w:hint="eastAsia"/>
        </w:rPr>
        <w:t>平台也提供了丰富的</w:t>
      </w:r>
      <w:r w:rsidR="007D54BD">
        <w:rPr>
          <w:rFonts w:hint="eastAsia"/>
        </w:rPr>
        <w:t>SDK</w:t>
      </w:r>
      <w:r w:rsidR="007D54BD">
        <w:rPr>
          <w:rFonts w:hint="eastAsia"/>
        </w:rPr>
        <w:t>支持，所以我们不需要基于</w:t>
      </w:r>
      <w:r w:rsidR="007D54BD">
        <w:rPr>
          <w:rFonts w:hint="eastAsia"/>
        </w:rPr>
        <w:t>TCP</w:t>
      </w:r>
      <w:r w:rsidR="007D54BD">
        <w:rPr>
          <w:rFonts w:hint="eastAsia"/>
        </w:rPr>
        <w:t>定制应用层协议来开发。</w:t>
      </w:r>
    </w:p>
    <w:p w14:paraId="0F157D3B" w14:textId="77777777" w:rsidR="00EB5979" w:rsidRDefault="0006087F" w:rsidP="00D60281">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4671E7EC" w14:textId="77777777" w:rsidR="006F2F93" w:rsidRDefault="006F2F93" w:rsidP="006F2F93">
      <w:pPr>
        <w:ind w:firstLine="480"/>
      </w:pPr>
      <w:bookmarkStart w:id="953" w:name="OLE_LINK1"/>
      <w:bookmarkStart w:id="954" w:name="OLE_LINK2"/>
      <w:r>
        <w:t>Hypertext Transfer Protocal</w:t>
      </w:r>
      <w:r>
        <w:rPr>
          <w:rFonts w:hint="eastAsia"/>
        </w:rPr>
        <w:t>是</w:t>
      </w:r>
      <w:r>
        <w:t>无状态的应用层协议</w:t>
      </w:r>
      <w:bookmarkEnd w:id="953"/>
      <w:bookmarkEnd w:id="954"/>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1ADB1803" w14:textId="77777777" w:rsidR="002B7127" w:rsidRDefault="002B7127" w:rsidP="002B7127">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6234E54F" w14:textId="77777777" w:rsidR="002B7127" w:rsidRDefault="002B7127" w:rsidP="002B7127">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224DE6B6" w14:textId="77777777" w:rsidR="002B7127" w:rsidRPr="00C927F7" w:rsidRDefault="002B7127" w:rsidP="002B7127">
      <w:pPr>
        <w:ind w:firstLine="480"/>
      </w:pPr>
      <w:r w:rsidRPr="00C927F7">
        <w:t>Client request:</w:t>
      </w:r>
    </w:p>
    <w:p w14:paraId="219893E2" w14:textId="77777777" w:rsidR="002B7127" w:rsidRPr="00C927F7" w:rsidRDefault="002B7127" w:rsidP="002B7127">
      <w:pPr>
        <w:ind w:firstLine="480"/>
      </w:pPr>
    </w:p>
    <w:p w14:paraId="756E0EAE" w14:textId="77777777" w:rsidR="002B7127" w:rsidRPr="00C927F7" w:rsidRDefault="002B7127" w:rsidP="002B7127">
      <w:pPr>
        <w:ind w:firstLine="480"/>
      </w:pPr>
      <w:r w:rsidRPr="00C927F7">
        <w:t xml:space="preserve">     GET /hello.txt HTTP/1.1</w:t>
      </w:r>
    </w:p>
    <w:p w14:paraId="1A36114A" w14:textId="77777777" w:rsidR="002B7127" w:rsidRPr="00C927F7" w:rsidRDefault="002B7127" w:rsidP="002B7127">
      <w:pPr>
        <w:ind w:firstLine="480"/>
      </w:pPr>
      <w:r w:rsidRPr="00C927F7">
        <w:lastRenderedPageBreak/>
        <w:t xml:space="preserve">     User-Agent: curl/7.16.3 libcurl/7.16.3 OpenSSL/0.9.7l zlib/1.2.3</w:t>
      </w:r>
    </w:p>
    <w:p w14:paraId="274202E6" w14:textId="77777777" w:rsidR="002B7127" w:rsidRPr="00C927F7" w:rsidRDefault="002B7127" w:rsidP="002B7127">
      <w:pPr>
        <w:ind w:firstLine="480"/>
      </w:pPr>
      <w:r w:rsidRPr="00C927F7">
        <w:t xml:space="preserve">     Host: www.example.com</w:t>
      </w:r>
    </w:p>
    <w:p w14:paraId="2A76022E" w14:textId="77777777" w:rsidR="002B7127" w:rsidRPr="00C927F7" w:rsidRDefault="002B7127" w:rsidP="002B7127">
      <w:pPr>
        <w:ind w:firstLine="480"/>
      </w:pPr>
      <w:r w:rsidRPr="00C927F7">
        <w:t xml:space="preserve">     Accept-Language: en, mi</w:t>
      </w:r>
    </w:p>
    <w:p w14:paraId="0C3E6346" w14:textId="77777777" w:rsidR="002B7127" w:rsidRPr="00C927F7" w:rsidRDefault="002B7127" w:rsidP="002B7127">
      <w:pPr>
        <w:ind w:firstLine="480"/>
      </w:pPr>
    </w:p>
    <w:p w14:paraId="50732F9F" w14:textId="77777777" w:rsidR="002B7127" w:rsidRPr="00C927F7" w:rsidRDefault="002B7127" w:rsidP="002B7127">
      <w:pPr>
        <w:ind w:firstLine="480"/>
      </w:pPr>
    </w:p>
    <w:p w14:paraId="6DF6D3A1" w14:textId="77777777" w:rsidR="002B7127" w:rsidRPr="00C927F7" w:rsidRDefault="002B7127" w:rsidP="002B7127">
      <w:pPr>
        <w:ind w:firstLine="480"/>
      </w:pPr>
      <w:r w:rsidRPr="00C927F7">
        <w:t xml:space="preserve">   Server response:</w:t>
      </w:r>
    </w:p>
    <w:p w14:paraId="3121C4C5" w14:textId="77777777" w:rsidR="002B7127" w:rsidRPr="00C927F7" w:rsidRDefault="002B7127" w:rsidP="002B7127">
      <w:pPr>
        <w:ind w:firstLine="480"/>
      </w:pPr>
    </w:p>
    <w:p w14:paraId="77868803" w14:textId="77777777" w:rsidR="002B7127" w:rsidRPr="00C927F7" w:rsidRDefault="002B7127" w:rsidP="002B7127">
      <w:pPr>
        <w:ind w:firstLine="480"/>
      </w:pPr>
      <w:r w:rsidRPr="00C927F7">
        <w:t xml:space="preserve">     HTTP/1.1 200 OK</w:t>
      </w:r>
    </w:p>
    <w:p w14:paraId="7F1CE21B" w14:textId="77777777" w:rsidR="002B7127" w:rsidRPr="00C927F7" w:rsidRDefault="002B7127" w:rsidP="002B7127">
      <w:pPr>
        <w:ind w:firstLine="480"/>
      </w:pPr>
      <w:r w:rsidRPr="00C927F7">
        <w:t xml:space="preserve">     Date: Mon, 27 Jul 2009 12:28:53 GMT</w:t>
      </w:r>
    </w:p>
    <w:p w14:paraId="121B324D" w14:textId="77777777" w:rsidR="002B7127" w:rsidRPr="00C927F7" w:rsidRDefault="002B7127" w:rsidP="002B7127">
      <w:pPr>
        <w:ind w:firstLine="480"/>
      </w:pPr>
      <w:r w:rsidRPr="00C927F7">
        <w:t xml:space="preserve">     Server: Apache</w:t>
      </w:r>
    </w:p>
    <w:p w14:paraId="38657DA1" w14:textId="77777777" w:rsidR="002B7127" w:rsidRPr="00C927F7" w:rsidRDefault="002B7127" w:rsidP="002B7127">
      <w:pPr>
        <w:ind w:firstLine="480"/>
      </w:pPr>
      <w:r w:rsidRPr="00C927F7">
        <w:t xml:space="preserve">     Last-Modified: Wed, 22 Jul 2009 19:15:56 GMT</w:t>
      </w:r>
    </w:p>
    <w:p w14:paraId="2891522C" w14:textId="77777777" w:rsidR="002B7127" w:rsidRPr="00C927F7" w:rsidRDefault="002B7127" w:rsidP="002B7127">
      <w:pPr>
        <w:ind w:firstLine="480"/>
      </w:pPr>
      <w:r w:rsidRPr="00C927F7">
        <w:t xml:space="preserve">     ETag: "34aa387-d-1568eb00"</w:t>
      </w:r>
    </w:p>
    <w:p w14:paraId="6A0A1CCD" w14:textId="77777777" w:rsidR="002B7127" w:rsidRPr="00C927F7" w:rsidRDefault="002B7127" w:rsidP="002B7127">
      <w:pPr>
        <w:ind w:firstLine="480"/>
      </w:pPr>
      <w:r w:rsidRPr="00C927F7">
        <w:t xml:space="preserve">     Accept-Ranges: bytes</w:t>
      </w:r>
    </w:p>
    <w:p w14:paraId="20FFD4DE" w14:textId="77777777" w:rsidR="002B7127" w:rsidRPr="00C927F7" w:rsidRDefault="002B7127" w:rsidP="002B7127">
      <w:pPr>
        <w:ind w:firstLine="480"/>
      </w:pPr>
      <w:r w:rsidRPr="00C927F7">
        <w:t xml:space="preserve">     Content-Length: 51</w:t>
      </w:r>
    </w:p>
    <w:p w14:paraId="11960DCF" w14:textId="77777777" w:rsidR="002B7127" w:rsidRPr="00C927F7" w:rsidRDefault="002B7127" w:rsidP="002B7127">
      <w:pPr>
        <w:ind w:firstLine="480"/>
      </w:pPr>
      <w:r w:rsidRPr="00C927F7">
        <w:t xml:space="preserve">     Vary: Accept-Encoding</w:t>
      </w:r>
    </w:p>
    <w:p w14:paraId="449C8AC7" w14:textId="77777777" w:rsidR="002B7127" w:rsidRPr="00C927F7" w:rsidRDefault="002B7127" w:rsidP="002B7127">
      <w:pPr>
        <w:ind w:firstLine="480"/>
      </w:pPr>
      <w:r w:rsidRPr="00C927F7">
        <w:t xml:space="preserve">     Content-Type: text/plain</w:t>
      </w:r>
    </w:p>
    <w:p w14:paraId="4484C032" w14:textId="77777777" w:rsidR="002B7127" w:rsidRPr="00C927F7" w:rsidRDefault="002B7127" w:rsidP="002B7127">
      <w:pPr>
        <w:ind w:firstLine="480"/>
      </w:pPr>
    </w:p>
    <w:p w14:paraId="33CE1814" w14:textId="77777777" w:rsidR="002B7127" w:rsidRPr="00C927F7" w:rsidRDefault="002B7127" w:rsidP="002B7127">
      <w:pPr>
        <w:ind w:firstLine="480"/>
      </w:pPr>
      <w:r w:rsidRPr="00C927F7">
        <w:t xml:space="preserve">     Hello World! My payload includes a trailing CRLF.</w:t>
      </w:r>
    </w:p>
    <w:p w14:paraId="047E8FE9" w14:textId="77777777" w:rsidR="00EB5979" w:rsidRDefault="002B7127" w:rsidP="002B7127">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w:t>
      </w:r>
      <w:r w:rsidR="00F551D2">
        <w:rPr>
          <w:rFonts w:hint="eastAsia"/>
        </w:rPr>
        <w:t>二进制比特流放在消息体中来传输。</w:t>
      </w:r>
    </w:p>
    <w:p w14:paraId="06638C8E" w14:textId="77777777" w:rsidR="00180E04" w:rsidRDefault="00F551D2" w:rsidP="002B7127">
      <w:pPr>
        <w:ind w:firstLine="480"/>
      </w:pPr>
      <w:r>
        <w:rPr>
          <w:rFonts w:hint="eastAsia"/>
        </w:rPr>
        <w:t>考虑到采集数据中有用户的位置等隐私信息，处于安全性考虑，</w:t>
      </w:r>
      <w:r w:rsidR="00180E04">
        <w:rPr>
          <w:rFonts w:hint="eastAsia"/>
        </w:rPr>
        <w:t>如果采用</w:t>
      </w:r>
      <w:r w:rsidR="00180E04">
        <w:rPr>
          <w:rFonts w:hint="eastAsia"/>
        </w:rPr>
        <w:t>HTTP</w:t>
      </w:r>
      <w:r w:rsidR="00180E04">
        <w:rPr>
          <w:rFonts w:hint="eastAsia"/>
        </w:rPr>
        <w:t>协议，面临窃听、篡改和冒充风险。而</w:t>
      </w:r>
      <w:r w:rsidR="00180E04">
        <w:rPr>
          <w:rFonts w:hint="eastAsia"/>
        </w:rPr>
        <w:t>HTTPS</w:t>
      </w:r>
      <w:r w:rsidR="00180E04">
        <w:rPr>
          <w:rFonts w:hint="eastAsia"/>
        </w:rPr>
        <w:t>是</w:t>
      </w:r>
      <w:r w:rsidR="00180E04">
        <w:rPr>
          <w:rFonts w:hint="eastAsia"/>
        </w:rPr>
        <w:t>HTTP</w:t>
      </w:r>
      <w:r w:rsidR="00180E04">
        <w:rPr>
          <w:rFonts w:hint="eastAsia"/>
        </w:rPr>
        <w:t>的安全版本，</w:t>
      </w:r>
      <w:r w:rsidR="00AC06B0">
        <w:rPr>
          <w:rFonts w:hint="eastAsia"/>
        </w:rPr>
        <w:t>基于</w:t>
      </w:r>
      <w:r w:rsidR="00AC06B0">
        <w:rPr>
          <w:rFonts w:hint="eastAsia"/>
        </w:rPr>
        <w:t>SSL</w:t>
      </w:r>
      <w:r w:rsidR="00AC06B0">
        <w:t>/TLS</w:t>
      </w:r>
      <w:r w:rsidR="00AC06B0">
        <w:rPr>
          <w:rFonts w:hint="eastAsia"/>
        </w:rPr>
        <w:t>协议之上，其所有的信息都是加密传播的，第三方无法窃听，具有校验机制，一旦被篡改，通信双方会立刻发现，配备身份证书，以防止身份被冒充。</w:t>
      </w:r>
      <w:r w:rsidR="008255D5">
        <w:rPr>
          <w:rFonts w:hint="eastAsia"/>
        </w:rPr>
        <w:t>SSL</w:t>
      </w:r>
      <w:r w:rsidR="008255D5">
        <w:rPr>
          <w:rFonts w:hint="eastAsia"/>
        </w:rPr>
        <w:t>（</w:t>
      </w:r>
      <w:r w:rsidR="008255D5">
        <w:rPr>
          <w:rFonts w:hint="eastAsia"/>
        </w:rPr>
        <w:t>Secure</w:t>
      </w:r>
      <w:r w:rsidR="008255D5">
        <w:t xml:space="preserve"> </w:t>
      </w:r>
      <w:r w:rsidR="008255D5">
        <w:rPr>
          <w:rFonts w:hint="eastAsia"/>
        </w:rPr>
        <w:t>Sockets</w:t>
      </w:r>
      <w:r w:rsidR="008255D5">
        <w:t xml:space="preserve"> </w:t>
      </w:r>
      <w:r w:rsidR="008255D5">
        <w:rPr>
          <w:rFonts w:hint="eastAsia"/>
        </w:rPr>
        <w:t>Layer</w:t>
      </w:r>
      <w:r w:rsidR="008255D5">
        <w:rPr>
          <w:rFonts w:hint="eastAsia"/>
        </w:rPr>
        <w:t>）由</w:t>
      </w:r>
      <w:r w:rsidR="008255D5">
        <w:rPr>
          <w:rFonts w:hint="eastAsia"/>
        </w:rPr>
        <w:t>NetScape</w:t>
      </w:r>
      <w:r w:rsidR="008255D5">
        <w:rPr>
          <w:rFonts w:hint="eastAsia"/>
        </w:rPr>
        <w:t>于</w:t>
      </w:r>
      <w:r w:rsidR="008255D5">
        <w:rPr>
          <w:rFonts w:hint="eastAsia"/>
        </w:rPr>
        <w:t>1994</w:t>
      </w:r>
      <w:r w:rsidR="008255D5">
        <w:rPr>
          <w:rFonts w:hint="eastAsia"/>
        </w:rPr>
        <w:t>年发布，后互联网标准化组织</w:t>
      </w:r>
      <w:r w:rsidR="008255D5">
        <w:rPr>
          <w:rFonts w:hint="eastAsia"/>
        </w:rPr>
        <w:t>ISOC</w:t>
      </w:r>
      <w:r w:rsidR="008255D5">
        <w:rPr>
          <w:rFonts w:hint="eastAsia"/>
        </w:rPr>
        <w:t>接替</w:t>
      </w:r>
      <w:r w:rsidR="008255D5">
        <w:rPr>
          <w:rFonts w:hint="eastAsia"/>
        </w:rPr>
        <w:t>Netscape</w:t>
      </w:r>
      <w:r w:rsidR="008255D5">
        <w:rPr>
          <w:rFonts w:hint="eastAsia"/>
        </w:rPr>
        <w:t>，发布了</w:t>
      </w:r>
      <w:r w:rsidR="008255D5">
        <w:rPr>
          <w:rFonts w:hint="eastAsia"/>
        </w:rPr>
        <w:t>SSL</w:t>
      </w:r>
      <w:r w:rsidR="008255D5">
        <w:rPr>
          <w:rFonts w:hint="eastAsia"/>
        </w:rPr>
        <w:t>的升级版</w:t>
      </w:r>
      <w:r w:rsidR="008255D5">
        <w:rPr>
          <w:rFonts w:hint="eastAsia"/>
        </w:rPr>
        <w:t>TLS</w:t>
      </w:r>
      <w:r w:rsidR="008255D5">
        <w:rPr>
          <w:rFonts w:hint="eastAsia"/>
        </w:rPr>
        <w:t>，最新版本是</w:t>
      </w:r>
      <w:r w:rsidR="008255D5">
        <w:rPr>
          <w:rFonts w:hint="eastAsia"/>
        </w:rPr>
        <w:t>2011</w:t>
      </w:r>
      <w:r w:rsidR="008255D5">
        <w:rPr>
          <w:rFonts w:hint="eastAsia"/>
        </w:rPr>
        <w:t>年的修订版</w:t>
      </w:r>
      <w:r w:rsidR="008255D5">
        <w:rPr>
          <w:rFonts w:hint="eastAsia"/>
        </w:rPr>
        <w:t>TLS</w:t>
      </w:r>
      <w:r w:rsidR="008255D5">
        <w:t>1.2.</w:t>
      </w:r>
    </w:p>
    <w:p w14:paraId="3413CBD3" w14:textId="77777777" w:rsidR="008255D5" w:rsidRDefault="008255D5" w:rsidP="002B7127">
      <w:pPr>
        <w:ind w:firstLine="480"/>
      </w:pPr>
      <w:r>
        <w:rPr>
          <w:rFonts w:hint="eastAsia"/>
        </w:rPr>
        <w:t>SSL/TLS</w:t>
      </w:r>
      <w:r>
        <w:rPr>
          <w:rFonts w:hint="eastAsia"/>
        </w:rPr>
        <w:t>协议采用</w:t>
      </w:r>
      <w:r w:rsidR="00EF6D3F">
        <w:rPr>
          <w:rFonts w:hint="eastAsia"/>
        </w:rPr>
        <w:t>公钥加密算法，客户端先向服务器索要公钥，然后用公钥加密信息，服务器对收到的密文用自己的私钥解密还原客户端的信息。</w:t>
      </w:r>
      <w:r w:rsidR="00FC0833">
        <w:rPr>
          <w:rFonts w:hint="eastAsia"/>
        </w:rPr>
        <w:t>为了保证开始获取的服务器公钥不被篡改，需要将公钥放在数字证书中，只要数字证书可以验证，公钥就是可信的。而公钥加密计算量很大，为了减少时间消耗，</w:t>
      </w:r>
      <w:r w:rsidR="00FC0833">
        <w:rPr>
          <w:rFonts w:hint="eastAsia"/>
        </w:rPr>
        <w:t>SSL</w:t>
      </w:r>
      <w:r w:rsidR="00FC0833">
        <w:t>/TLS</w:t>
      </w:r>
      <w:r w:rsidR="00FC0833">
        <w:rPr>
          <w:rFonts w:hint="eastAsia"/>
        </w:rPr>
        <w:t>为每一次会话生成一个会话密钥，公钥只用来加密会话密钥，之后用会话密钥来对称加密本会话中的数据，这样就减少了加解密的计算开销。</w:t>
      </w:r>
    </w:p>
    <w:p w14:paraId="767F25E1" w14:textId="77777777" w:rsidR="00F551D2" w:rsidRDefault="001E7A90" w:rsidP="002B7127">
      <w:pPr>
        <w:ind w:firstLine="480"/>
      </w:pPr>
      <w:r>
        <w:rPr>
          <w:rFonts w:hint="eastAsia"/>
        </w:rPr>
        <w:t>iOS</w:t>
      </w:r>
      <w:r>
        <w:t>9</w:t>
      </w:r>
      <w:r>
        <w:rPr>
          <w:rFonts w:hint="eastAsia"/>
        </w:rPr>
        <w:t>开始苹果也大力推进使用</w:t>
      </w:r>
      <w:r>
        <w:rPr>
          <w:rFonts w:hint="eastAsia"/>
        </w:rPr>
        <w:t>HTTPS</w:t>
      </w:r>
      <w:r>
        <w:rPr>
          <w:rFonts w:hint="eastAsia"/>
        </w:rPr>
        <w:t>进行数据通信，</w:t>
      </w:r>
      <w:r w:rsidR="00FC0833">
        <w:rPr>
          <w:rFonts w:hint="eastAsia"/>
        </w:rPr>
        <w:t>综上</w:t>
      </w:r>
      <w:r>
        <w:rPr>
          <w:rFonts w:hint="eastAsia"/>
        </w:rPr>
        <w:t>所述</w:t>
      </w:r>
      <w:r w:rsidR="00FC0833">
        <w:rPr>
          <w:rFonts w:hint="eastAsia"/>
        </w:rPr>
        <w:t>，</w:t>
      </w:r>
      <w:r w:rsidR="00F551D2">
        <w:rPr>
          <w:rFonts w:hint="eastAsia"/>
        </w:rPr>
        <w:t>我们采用</w:t>
      </w:r>
      <w:r>
        <w:rPr>
          <w:rFonts w:hint="eastAsia"/>
        </w:rPr>
        <w:t>HTTPs</w:t>
      </w:r>
      <w:r w:rsidR="00FC0833">
        <w:rPr>
          <w:rFonts w:hint="eastAsia"/>
        </w:rPr>
        <w:t>协议来进行感知数据的上传和下载</w:t>
      </w:r>
      <w:r w:rsidR="00F551D2">
        <w:rPr>
          <w:rFonts w:hint="eastAsia"/>
        </w:rPr>
        <w:t>。</w:t>
      </w:r>
    </w:p>
    <w:p w14:paraId="06DD2CD7" w14:textId="77777777" w:rsidR="00180E04" w:rsidRPr="00FC0833" w:rsidRDefault="00180E04" w:rsidP="002B7127">
      <w:pPr>
        <w:ind w:firstLine="480"/>
      </w:pPr>
    </w:p>
    <w:p w14:paraId="6E0DF092" w14:textId="77777777" w:rsidR="00D60281" w:rsidRDefault="0006087F" w:rsidP="00D60281">
      <w:pPr>
        <w:ind w:firstLine="480"/>
      </w:pPr>
      <w:r>
        <w:rPr>
          <w:rFonts w:hint="eastAsia"/>
        </w:rPr>
        <w:lastRenderedPageBreak/>
        <w:t>如何通信，客户端和服务器需要做什么，具体采用什么开源框架、技术路线。有哪些设计标准，给出具体的设计方案</w:t>
      </w:r>
    </w:p>
    <w:p w14:paraId="27D30149" w14:textId="77777777" w:rsidR="005828CC" w:rsidRDefault="005828CC" w:rsidP="00D60281">
      <w:pPr>
        <w:ind w:firstLine="480"/>
      </w:pPr>
      <w:r>
        <w:rPr>
          <w:rFonts w:hint="eastAsia"/>
        </w:rPr>
        <w:t>很多移动应用擦用</w:t>
      </w:r>
      <w:r>
        <w:rPr>
          <w:rFonts w:hint="eastAsia"/>
        </w:rPr>
        <w:t>HTTP</w:t>
      </w:r>
      <w:r>
        <w:rPr>
          <w:rFonts w:hint="eastAsia"/>
        </w:rPr>
        <w:t>协议和</w:t>
      </w:r>
      <w:r>
        <w:rPr>
          <w:rFonts w:hint="eastAsia"/>
        </w:rPr>
        <w:t>web</w:t>
      </w:r>
      <w:r>
        <w:rPr>
          <w:rFonts w:hint="eastAsia"/>
        </w:rPr>
        <w:t>服务器通信，因为</w:t>
      </w:r>
      <w:r>
        <w:rPr>
          <w:rFonts w:hint="eastAsia"/>
        </w:rPr>
        <w:t>HTTP</w:t>
      </w:r>
      <w:r>
        <w:rPr>
          <w:rFonts w:hint="eastAsia"/>
        </w:rPr>
        <w:t>简单、方便且被广泛支持。然后介绍</w:t>
      </w:r>
      <w:r>
        <w:rPr>
          <w:rFonts w:hint="eastAsia"/>
        </w:rPr>
        <w:t>HTTP</w:t>
      </w:r>
      <w:r>
        <w:rPr>
          <w:rFonts w:hint="eastAsia"/>
        </w:rPr>
        <w:t>协议</w:t>
      </w:r>
    </w:p>
    <w:p w14:paraId="3EED1A67" w14:textId="6686D866" w:rsidR="0066494C" w:rsidRDefault="0066494C" w:rsidP="00D60281">
      <w:pPr>
        <w:ind w:firstLine="480"/>
      </w:pPr>
      <w:r>
        <w:rPr>
          <w:rFonts w:hint="eastAsia"/>
        </w:rPr>
        <w:t>http</w:t>
      </w:r>
      <w:r>
        <w:rPr>
          <w:rFonts w:hint="eastAsia"/>
        </w:rPr>
        <w:t>服务器</w:t>
      </w:r>
      <w:r w:rsidR="0049242C">
        <w:t>加</w:t>
      </w:r>
      <w:r w:rsidR="0049242C">
        <w:t>tomcat</w:t>
      </w:r>
      <w:r w:rsidR="0049242C">
        <w:t>集群的实现方案</w:t>
      </w:r>
    </w:p>
    <w:p w14:paraId="5E28AB9A" w14:textId="586DCF25" w:rsidR="0049242C" w:rsidRDefault="0049242C" w:rsidP="00D60281">
      <w:pPr>
        <w:ind w:firstLine="480"/>
      </w:pPr>
      <w:r>
        <w:rPr>
          <w:rFonts w:hint="eastAsia"/>
        </w:rPr>
        <w:t>Spring</w:t>
      </w:r>
      <w:r>
        <w:t xml:space="preserve"> </w:t>
      </w:r>
      <w:r>
        <w:rPr>
          <w:rFonts w:hint="eastAsia"/>
        </w:rPr>
        <w:t>MVC</w:t>
      </w:r>
      <w:r>
        <w:t>框架介绍</w:t>
      </w:r>
    </w:p>
    <w:p w14:paraId="291AC320" w14:textId="77777777" w:rsidR="0066494C" w:rsidRDefault="0066494C" w:rsidP="00D60281">
      <w:pPr>
        <w:ind w:firstLine="480"/>
      </w:pPr>
      <w:r>
        <w:rPr>
          <w:rFonts w:hint="eastAsia"/>
        </w:rPr>
        <w:t>REST</w:t>
      </w:r>
      <w:r>
        <w:rPr>
          <w:rFonts w:hint="eastAsia"/>
        </w:rPr>
        <w:t>介绍和接口确定</w:t>
      </w:r>
    </w:p>
    <w:p w14:paraId="02BC7713" w14:textId="77777777" w:rsidR="003910D2" w:rsidRPr="00D60281" w:rsidRDefault="003910D2" w:rsidP="00D60281">
      <w:pPr>
        <w:ind w:firstLine="480"/>
      </w:pPr>
      <w:r>
        <w:rPr>
          <w:rFonts w:hint="eastAsia"/>
        </w:rPr>
        <w:t>推送</w:t>
      </w:r>
    </w:p>
    <w:p w14:paraId="1330BC38" w14:textId="77777777" w:rsidR="0057092D" w:rsidRDefault="00EB01EF" w:rsidP="009E4FB9">
      <w:pPr>
        <w:pStyle w:val="2"/>
        <w:numPr>
          <w:ilvl w:val="1"/>
          <w:numId w:val="9"/>
        </w:numPr>
        <w:spacing w:afterLines="100" w:after="326"/>
        <w:ind w:firstLineChars="0"/>
      </w:pPr>
      <w:bookmarkStart w:id="955" w:name="_Toc406434128"/>
      <w:bookmarkStart w:id="956" w:name="_Toc406512580"/>
      <w:bookmarkStart w:id="957" w:name="_Toc438113708"/>
      <w:r>
        <w:rPr>
          <w:rFonts w:hint="eastAsia"/>
        </w:rPr>
        <w:t>激励的设计</w:t>
      </w:r>
      <w:bookmarkEnd w:id="955"/>
      <w:bookmarkEnd w:id="956"/>
      <w:bookmarkEnd w:id="957"/>
    </w:p>
    <w:p w14:paraId="4FB1592E" w14:textId="77777777" w:rsidR="0066494C" w:rsidRDefault="0066494C" w:rsidP="0066494C">
      <w:pPr>
        <w:pStyle w:val="3"/>
        <w:ind w:firstLineChars="0" w:firstLine="0"/>
      </w:pPr>
      <w:bookmarkStart w:id="958" w:name="_Toc375340524"/>
      <w:bookmarkStart w:id="959" w:name="_Toc375381823"/>
      <w:bookmarkStart w:id="960" w:name="_Toc375387179"/>
      <w:bookmarkStart w:id="961" w:name="_Toc375391318"/>
      <w:bookmarkStart w:id="962" w:name="_Toc375391408"/>
      <w:bookmarkStart w:id="963" w:name="_Toc375393083"/>
      <w:bookmarkStart w:id="964" w:name="_Toc375412183"/>
      <w:bookmarkStart w:id="965" w:name="_Toc375412271"/>
      <w:bookmarkStart w:id="966" w:name="_Toc375412651"/>
      <w:bookmarkStart w:id="967" w:name="_Toc375423794"/>
      <w:bookmarkStart w:id="968" w:name="_Toc375578235"/>
      <w:bookmarkStart w:id="969" w:name="_Toc375769713"/>
      <w:bookmarkStart w:id="970" w:name="_Toc375770065"/>
      <w:bookmarkStart w:id="971" w:name="_Toc375770322"/>
      <w:bookmarkStart w:id="972" w:name="_Toc376006497"/>
      <w:bookmarkStart w:id="973" w:name="_Toc376024828"/>
      <w:bookmarkStart w:id="974" w:name="_Toc405320978"/>
      <w:bookmarkStart w:id="975" w:name="_Toc405930016"/>
      <w:bookmarkStart w:id="976" w:name="_Toc405982952"/>
      <w:bookmarkStart w:id="977" w:name="_Toc438113709"/>
      <w:bookmarkStart w:id="978" w:name="_Toc406434134"/>
      <w:bookmarkStart w:id="979" w:name="_Toc406512586"/>
      <w:bookmarkStart w:id="980" w:name="_Toc31163624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r>
        <w:rPr>
          <w:rFonts w:hint="eastAsia"/>
        </w:rPr>
        <w:t>4.2.1</w:t>
      </w:r>
      <w:r>
        <w:rPr>
          <w:rFonts w:hint="eastAsia"/>
        </w:rPr>
        <w:t>固定价格的任务</w:t>
      </w:r>
      <w:bookmarkEnd w:id="977"/>
    </w:p>
    <w:p w14:paraId="61B72A54" w14:textId="77777777" w:rsidR="0066494C" w:rsidRPr="0066494C" w:rsidRDefault="0066494C" w:rsidP="0066494C">
      <w:pPr>
        <w:ind w:firstLine="480"/>
      </w:pPr>
    </w:p>
    <w:p w14:paraId="4ADFB294" w14:textId="77777777" w:rsidR="0066494C" w:rsidRDefault="0066494C" w:rsidP="0066494C">
      <w:pPr>
        <w:pStyle w:val="3"/>
        <w:ind w:firstLineChars="0" w:firstLine="0"/>
      </w:pPr>
      <w:bookmarkStart w:id="981" w:name="_Toc438113710"/>
      <w:r>
        <w:rPr>
          <w:rFonts w:hint="eastAsia"/>
        </w:rPr>
        <w:t>4.2.2</w:t>
      </w:r>
      <w:r>
        <w:rPr>
          <w:rFonts w:hint="eastAsia"/>
        </w:rPr>
        <w:t>逆向竞拍的机制</w:t>
      </w:r>
      <w:bookmarkEnd w:id="981"/>
    </w:p>
    <w:p w14:paraId="02D2BE59" w14:textId="77777777" w:rsidR="0066494C" w:rsidRDefault="0066494C" w:rsidP="0066494C">
      <w:pPr>
        <w:ind w:firstLine="480"/>
      </w:pPr>
      <w:r>
        <w:rPr>
          <w:rFonts w:hint="eastAsia"/>
        </w:rPr>
        <w:t>实时竞拍</w:t>
      </w:r>
    </w:p>
    <w:p w14:paraId="69DD02FE" w14:textId="77777777" w:rsidR="0066494C" w:rsidRPr="0066494C" w:rsidRDefault="0066494C" w:rsidP="0066494C">
      <w:pPr>
        <w:ind w:firstLine="480"/>
      </w:pPr>
      <w:r>
        <w:rPr>
          <w:rFonts w:hint="eastAsia"/>
        </w:rPr>
        <w:t>封闭竞拍</w:t>
      </w:r>
    </w:p>
    <w:p w14:paraId="5EC8BFFD" w14:textId="77777777" w:rsidR="0066494C" w:rsidRDefault="0066494C" w:rsidP="0066494C">
      <w:pPr>
        <w:pStyle w:val="3"/>
        <w:ind w:firstLineChars="0" w:firstLine="0"/>
      </w:pPr>
      <w:bookmarkStart w:id="982" w:name="_Toc438113711"/>
      <w:r>
        <w:rPr>
          <w:rFonts w:hint="eastAsia"/>
        </w:rPr>
        <w:t>4.2.3</w:t>
      </w:r>
      <w:r>
        <w:rPr>
          <w:rFonts w:hint="eastAsia"/>
        </w:rPr>
        <w:t>专利中的激励方案</w:t>
      </w:r>
      <w:bookmarkEnd w:id="982"/>
    </w:p>
    <w:p w14:paraId="567A251A" w14:textId="77777777" w:rsidR="00EB01EF" w:rsidRPr="00C4090E" w:rsidRDefault="0006087F" w:rsidP="00D60281">
      <w:pPr>
        <w:pStyle w:val="2"/>
        <w:numPr>
          <w:ilvl w:val="1"/>
          <w:numId w:val="9"/>
        </w:numPr>
        <w:spacing w:afterLines="100" w:after="326"/>
        <w:ind w:firstLineChars="0"/>
      </w:pPr>
      <w:bookmarkStart w:id="983" w:name="_Toc438113712"/>
      <w:r w:rsidRPr="00C4090E">
        <w:rPr>
          <w:rFonts w:hint="eastAsia"/>
        </w:rPr>
        <w:t>负载均衡、高并发</w:t>
      </w:r>
      <w:bookmarkEnd w:id="983"/>
    </w:p>
    <w:p w14:paraId="26EE2845" w14:textId="77777777" w:rsidR="0006087F" w:rsidRDefault="0066494C" w:rsidP="0006087F">
      <w:pPr>
        <w:ind w:firstLine="480"/>
      </w:pPr>
      <w:r>
        <w:rPr>
          <w:rFonts w:hint="eastAsia"/>
        </w:rPr>
        <w:t>利用</w:t>
      </w:r>
      <w:r>
        <w:rPr>
          <w:rFonts w:hint="eastAsia"/>
        </w:rPr>
        <w:t>NGIX</w:t>
      </w:r>
      <w:r>
        <w:rPr>
          <w:rFonts w:hint="eastAsia"/>
        </w:rPr>
        <w:t>做负载均衡的方案</w:t>
      </w:r>
    </w:p>
    <w:p w14:paraId="198BA008" w14:textId="77777777" w:rsidR="001E5122" w:rsidRDefault="001E5122" w:rsidP="0006087F">
      <w:pPr>
        <w:ind w:firstLine="480"/>
      </w:pPr>
      <w:r>
        <w:rPr>
          <w:rFonts w:hint="eastAsia"/>
        </w:rPr>
        <w:t>通常的产品服务器在一台单独的服务器上运行，如果这台机器因为奔溃、硬件故障或者内存溢出等故障失效了，那用户就无法得到服务。</w:t>
      </w:r>
    </w:p>
    <w:p w14:paraId="1C8718E4" w14:textId="77777777" w:rsidR="0029532E" w:rsidRDefault="005916FA" w:rsidP="0006087F">
      <w:pPr>
        <w:ind w:firstLine="480"/>
      </w:pPr>
      <w:r>
        <w:rPr>
          <w:noProof/>
        </w:rPr>
        <w:pict w14:anchorId="512F4087">
          <v:shape id="_x0000_s1054" type="#_x0000_t75" style="position:absolute;left:0;text-align:left;margin-left:.35pt;margin-top:.65pt;width:453pt;height:232.5pt;z-index:251662336;mso-position-horizontal-relative:text;mso-position-vertical-relative:text;mso-width-relative:page;mso-height-relative:page">
            <v:imagedata r:id="rId37" o:title="normal_deployment"/>
            <w10:wrap type="topAndBottom"/>
          </v:shape>
        </w:pict>
      </w:r>
      <w:r w:rsidR="00C22814">
        <w:rPr>
          <w:rFonts w:hint="eastAsia"/>
        </w:rPr>
        <w:t>解决方案是在一台服务器上运行多个</w:t>
      </w:r>
      <w:r w:rsidR="00C22814">
        <w:rPr>
          <w:rFonts w:hint="eastAsia"/>
        </w:rPr>
        <w:t>tomcat</w:t>
      </w:r>
      <w:r w:rsidR="00C22814">
        <w:rPr>
          <w:rFonts w:hint="eastAsia"/>
        </w:rPr>
        <w:t>实例，在之后系统扩容之后也可以将</w:t>
      </w:r>
      <w:r w:rsidR="00C22814">
        <w:rPr>
          <w:rFonts w:hint="eastAsia"/>
        </w:rPr>
        <w:t>tomcat</w:t>
      </w:r>
      <w:r w:rsidR="00C22814">
        <w:rPr>
          <w:rFonts w:hint="eastAsia"/>
        </w:rPr>
        <w:t>部署到多台服务器上，在</w:t>
      </w:r>
      <w:r w:rsidR="00C22814">
        <w:rPr>
          <w:rFonts w:hint="eastAsia"/>
        </w:rPr>
        <w:t>tomcat</w:t>
      </w:r>
      <w:r w:rsidR="00C22814">
        <w:rPr>
          <w:rFonts w:hint="eastAsia"/>
        </w:rPr>
        <w:t>集群的前端增加一台作为负载均衡的服务器。负</w:t>
      </w:r>
      <w:r w:rsidR="00C22814">
        <w:rPr>
          <w:rFonts w:hint="eastAsia"/>
        </w:rPr>
        <w:lastRenderedPageBreak/>
        <w:t>载均衡</w:t>
      </w:r>
      <w:r w:rsidR="0029532E">
        <w:rPr>
          <w:rFonts w:hint="eastAsia"/>
        </w:rPr>
        <w:t>服务器接受所有请求并分发给</w:t>
      </w:r>
      <w:r w:rsidR="0029532E">
        <w:rPr>
          <w:rFonts w:hint="eastAsia"/>
        </w:rPr>
        <w:t>tomcat</w:t>
      </w:r>
      <w:r w:rsidR="0029532E">
        <w:rPr>
          <w:rFonts w:hint="eastAsia"/>
        </w:rPr>
        <w:t>集群。</w:t>
      </w:r>
    </w:p>
    <w:p w14:paraId="05D2AF55" w14:textId="7F0952C1" w:rsidR="001E5122" w:rsidRDefault="005916FA" w:rsidP="0006087F">
      <w:pPr>
        <w:ind w:firstLine="480"/>
      </w:pPr>
      <w:r>
        <w:rPr>
          <w:noProof/>
        </w:rPr>
        <w:pict w14:anchorId="1CCB4CDE">
          <v:shape id="_x0000_s1055" type="#_x0000_t75" style="position:absolute;left:0;text-align:left;margin-left:24.35pt;margin-top:-176.95pt;width:453pt;height:193.5pt;z-index:251664384;mso-position-horizontal:absolute;mso-position-horizontal-relative:text;mso-position-vertical:absolute;mso-position-vertical-relative:text;mso-width-relative:page;mso-height-relative:page">
            <v:imagedata r:id="rId38" o:title="tomcat_load_balancer"/>
            <w10:wrap type="topAndBottom"/>
          </v:shape>
        </w:pict>
      </w:r>
      <w:r w:rsidR="00D467CA">
        <w:t>实现在一台服务器上部署多个</w:t>
      </w:r>
      <w:r w:rsidR="00D467CA">
        <w:t>tomcat</w:t>
      </w:r>
      <w:r w:rsidR="00D467CA">
        <w:t>实例。</w:t>
      </w:r>
    </w:p>
    <w:p w14:paraId="2EE76B3A" w14:textId="30D93B57" w:rsidR="00D467CA" w:rsidRDefault="00D467CA" w:rsidP="0006087F">
      <w:pPr>
        <w:ind w:firstLine="480"/>
      </w:pPr>
      <w:r>
        <w:t>在</w:t>
      </w:r>
      <w:r>
        <w:t>tomcat</w:t>
      </w:r>
      <w:r>
        <w:t>文件目录下，</w:t>
      </w:r>
      <w:r>
        <w:rPr>
          <w:rFonts w:hint="eastAsia"/>
        </w:rPr>
        <w:t>有</w:t>
      </w:r>
      <w:proofErr w:type="spellStart"/>
      <w:r>
        <w:t>conf</w:t>
      </w:r>
      <w:proofErr w:type="spellEnd"/>
      <w:r>
        <w:t>/server.xml</w:t>
      </w:r>
      <w:r>
        <w:rPr>
          <w:rFonts w:hint="eastAsia"/>
        </w:rPr>
        <w:t>文件</w:t>
      </w:r>
      <w:r>
        <w:t>，</w:t>
      </w:r>
      <w:r>
        <w:rPr>
          <w:rFonts w:hint="eastAsia"/>
        </w:rPr>
        <w:t>配置</w:t>
      </w:r>
      <w:r>
        <w:t>tomcat</w:t>
      </w:r>
      <w:r>
        <w:t>实例的配置信息，</w:t>
      </w:r>
      <w:r>
        <w:rPr>
          <w:rFonts w:hint="eastAsia"/>
        </w:rPr>
        <w:t>其中</w:t>
      </w:r>
      <w:r>
        <w:t>有</w:t>
      </w:r>
      <w:r>
        <w:t xml:space="preserve">shutdown </w:t>
      </w:r>
      <w:r>
        <w:rPr>
          <w:rFonts w:hint="eastAsia"/>
        </w:rPr>
        <w:t>port</w:t>
      </w:r>
      <w:r>
        <w:t>、</w:t>
      </w:r>
      <w:r>
        <w:rPr>
          <w:rFonts w:hint="eastAsia"/>
        </w:rPr>
        <w:t>connector</w:t>
      </w:r>
      <w:r>
        <w:t xml:space="preserve"> </w:t>
      </w:r>
      <w:r>
        <w:rPr>
          <w:rFonts w:hint="eastAsia"/>
        </w:rPr>
        <w:t>port</w:t>
      </w:r>
      <w:r>
        <w:t>和</w:t>
      </w:r>
      <w:proofErr w:type="spellStart"/>
      <w:r>
        <w:t>ajp</w:t>
      </w:r>
      <w:proofErr w:type="spellEnd"/>
      <w:r>
        <w:t xml:space="preserve"> </w:t>
      </w:r>
      <w:r>
        <w:rPr>
          <w:rFonts w:hint="eastAsia"/>
        </w:rPr>
        <w:t>port</w:t>
      </w:r>
      <w:r>
        <w:t>，</w:t>
      </w:r>
    </w:p>
    <w:p w14:paraId="7E9D14CF" w14:textId="78B64C0A" w:rsidR="001E5122" w:rsidRDefault="001D2CC3" w:rsidP="001D2CC3">
      <w:pPr>
        <w:pStyle w:val="a7"/>
        <w:numPr>
          <w:ilvl w:val="0"/>
          <w:numId w:val="35"/>
        </w:numPr>
        <w:ind w:firstLineChars="0"/>
      </w:pPr>
      <w:r>
        <w:t xml:space="preserve">shutdown </w:t>
      </w:r>
      <w:r>
        <w:rPr>
          <w:rFonts w:hint="eastAsia"/>
        </w:rPr>
        <w:t>port</w:t>
      </w:r>
      <w:r>
        <w:t xml:space="preserve">: </w:t>
      </w:r>
      <w:r>
        <w:rPr>
          <w:rFonts w:hint="eastAsia"/>
        </w:rPr>
        <w:t>当我们</w:t>
      </w:r>
      <w:r>
        <w:t>想关闭</w:t>
      </w:r>
      <w:r>
        <w:t>tomcat</w:t>
      </w:r>
      <w:r>
        <w:t>时，</w:t>
      </w:r>
      <w:r>
        <w:rPr>
          <w:rFonts w:hint="eastAsia"/>
        </w:rPr>
        <w:t>向此</w:t>
      </w:r>
      <w:r>
        <w:t>端口号发送关闭信号；</w:t>
      </w:r>
    </w:p>
    <w:p w14:paraId="5A6F3E4F" w14:textId="3F10DB7B" w:rsidR="001D2CC3" w:rsidRDefault="001D2CC3" w:rsidP="001D2CC3">
      <w:pPr>
        <w:pStyle w:val="a7"/>
        <w:numPr>
          <w:ilvl w:val="0"/>
          <w:numId w:val="35"/>
        </w:numPr>
        <w:ind w:firstLineChars="0"/>
      </w:pPr>
      <w:r>
        <w:rPr>
          <w:rFonts w:hint="eastAsia"/>
        </w:rPr>
        <w:t>connector</w:t>
      </w:r>
      <w:r>
        <w:t xml:space="preserve"> </w:t>
      </w:r>
      <w:r>
        <w:rPr>
          <w:rFonts w:hint="eastAsia"/>
        </w:rPr>
        <w:t>port</w:t>
      </w:r>
      <w:r>
        <w:t xml:space="preserve">: </w:t>
      </w:r>
      <w:r w:rsidR="00A86442">
        <w:rPr>
          <w:rFonts w:hint="eastAsia"/>
        </w:rPr>
        <w:t>讲</w:t>
      </w:r>
      <w:r w:rsidR="00A86442">
        <w:t>应用展示给外部的端口；</w:t>
      </w:r>
    </w:p>
    <w:p w14:paraId="775F14E6" w14:textId="04C0D61A" w:rsidR="00A86442" w:rsidRDefault="00A86442" w:rsidP="001D2CC3">
      <w:pPr>
        <w:pStyle w:val="a7"/>
        <w:numPr>
          <w:ilvl w:val="0"/>
          <w:numId w:val="35"/>
        </w:numPr>
        <w:ind w:firstLineChars="0"/>
      </w:pPr>
      <w:proofErr w:type="spellStart"/>
      <w:r>
        <w:rPr>
          <w:rFonts w:hint="eastAsia"/>
        </w:rPr>
        <w:t>ajp</w:t>
      </w:r>
      <w:proofErr w:type="spellEnd"/>
      <w:r>
        <w:t xml:space="preserve"> </w:t>
      </w:r>
      <w:r>
        <w:rPr>
          <w:rFonts w:hint="eastAsia"/>
        </w:rPr>
        <w:t>port</w:t>
      </w:r>
      <w:r>
        <w:t>：</w:t>
      </w:r>
      <w:r>
        <w:t xml:space="preserve">Apache </w:t>
      </w:r>
      <w:proofErr w:type="spellStart"/>
      <w:r>
        <w:rPr>
          <w:rFonts w:hint="eastAsia"/>
        </w:rPr>
        <w:t>http</w:t>
      </w:r>
      <w:r>
        <w:t>d</w:t>
      </w:r>
      <w:proofErr w:type="spellEnd"/>
      <w:r>
        <w:t xml:space="preserve"> server </w:t>
      </w:r>
      <w:r>
        <w:rPr>
          <w:rFonts w:hint="eastAsia"/>
        </w:rPr>
        <w:t>用来</w:t>
      </w:r>
      <w:r>
        <w:t>和</w:t>
      </w:r>
      <w:r>
        <w:t>tomcat</w:t>
      </w:r>
      <w:r>
        <w:t>通信的端口号，</w:t>
      </w:r>
      <w:r>
        <w:rPr>
          <w:rFonts w:hint="eastAsia"/>
        </w:rPr>
        <w:t>做</w:t>
      </w:r>
      <w:r>
        <w:t>负载均衡服务器时要用到这个端口号。</w:t>
      </w:r>
    </w:p>
    <w:p w14:paraId="6B344D98" w14:textId="77777777" w:rsidR="0066494C" w:rsidRPr="0006087F" w:rsidRDefault="0066494C" w:rsidP="0006087F">
      <w:pPr>
        <w:ind w:firstLine="480"/>
      </w:pPr>
      <w:r>
        <w:rPr>
          <w:rFonts w:hint="eastAsia"/>
        </w:rPr>
        <w:t>如何实现高并发支持</w:t>
      </w:r>
    </w:p>
    <w:p w14:paraId="5091BEEC" w14:textId="77777777" w:rsidR="0006087F" w:rsidRDefault="0006087F" w:rsidP="0006087F">
      <w:pPr>
        <w:pStyle w:val="2"/>
        <w:ind w:firstLineChars="0" w:firstLine="0"/>
      </w:pPr>
      <w:bookmarkStart w:id="984" w:name="_Toc438113713"/>
      <w:r>
        <w:rPr>
          <w:rFonts w:hint="eastAsia"/>
        </w:rPr>
        <w:t>4</w:t>
      </w:r>
      <w:r>
        <w:t xml:space="preserve">.4 </w:t>
      </w:r>
      <w:r w:rsidR="009155DB">
        <w:rPr>
          <w:rFonts w:hint="eastAsia"/>
        </w:rPr>
        <w:t>分布式的图片</w:t>
      </w:r>
      <w:r>
        <w:rPr>
          <w:rFonts w:hint="eastAsia"/>
        </w:rPr>
        <w:t>存储</w:t>
      </w:r>
      <w:bookmarkEnd w:id="984"/>
    </w:p>
    <w:p w14:paraId="02564392" w14:textId="77777777" w:rsidR="0006087F" w:rsidRPr="0006087F" w:rsidRDefault="0066494C" w:rsidP="0006087F">
      <w:pPr>
        <w:ind w:firstLine="480"/>
      </w:pPr>
      <w:r>
        <w:rPr>
          <w:rFonts w:hint="eastAsia"/>
        </w:rPr>
        <w:t>有冗余，可用性增强；</w:t>
      </w:r>
      <w:r w:rsidR="003910D2">
        <w:rPr>
          <w:rFonts w:hint="eastAsia"/>
        </w:rPr>
        <w:t>图片访问的优化</w:t>
      </w:r>
    </w:p>
    <w:p w14:paraId="426AF7BA" w14:textId="77777777" w:rsidR="009A622C" w:rsidRPr="00696F1B" w:rsidRDefault="00981405" w:rsidP="00696F1B">
      <w:pPr>
        <w:pStyle w:val="1"/>
        <w:spacing w:afterLines="200" w:after="652"/>
        <w:ind w:firstLineChars="0" w:firstLine="0"/>
        <w:rPr>
          <w:b/>
        </w:rPr>
      </w:pPr>
      <w:bookmarkStart w:id="985" w:name="_Toc438113714"/>
      <w:r>
        <w:rPr>
          <w:rFonts w:hint="eastAsia"/>
        </w:rPr>
        <w:t>第五章</w:t>
      </w:r>
      <w:r w:rsidR="00D0615B">
        <w:rPr>
          <w:rFonts w:hint="eastAsia"/>
        </w:rPr>
        <w:t xml:space="preserve"> </w:t>
      </w:r>
      <w:bookmarkEnd w:id="978"/>
      <w:bookmarkEnd w:id="979"/>
      <w:r w:rsidR="009155DB">
        <w:rPr>
          <w:rFonts w:hint="eastAsia"/>
        </w:rPr>
        <w:t>系统测试与仿真</w:t>
      </w:r>
      <w:bookmarkEnd w:id="985"/>
    </w:p>
    <w:p w14:paraId="1CAE838D" w14:textId="77777777" w:rsidR="00A44638" w:rsidRDefault="003910D2" w:rsidP="00FC2CF9">
      <w:pPr>
        <w:spacing w:afterLines="100" w:after="326"/>
        <w:ind w:firstLine="480"/>
      </w:pPr>
      <w:r>
        <w:rPr>
          <w:rFonts w:hint="eastAsia"/>
        </w:rPr>
        <w:t>因为条件不允许，只能仿真对比激励机制的效果</w:t>
      </w:r>
    </w:p>
    <w:p w14:paraId="6DF96EB1" w14:textId="77777777" w:rsidR="003910D2" w:rsidRPr="00535C12" w:rsidRDefault="003910D2" w:rsidP="00FC2CF9">
      <w:pPr>
        <w:spacing w:afterLines="100" w:after="326"/>
        <w:ind w:firstLine="480"/>
      </w:pPr>
      <w:r>
        <w:rPr>
          <w:rFonts w:hint="eastAsia"/>
        </w:rPr>
        <w:t>给出三种方案的对比图</w:t>
      </w: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86" w:name="_Toc375340536"/>
      <w:bookmarkStart w:id="987" w:name="_Toc375381835"/>
      <w:bookmarkStart w:id="988" w:name="_Toc375387191"/>
      <w:bookmarkStart w:id="989" w:name="_Toc375391330"/>
      <w:bookmarkStart w:id="990" w:name="_Toc375391420"/>
      <w:bookmarkStart w:id="991" w:name="_Toc375393095"/>
      <w:bookmarkStart w:id="992" w:name="_Toc375412195"/>
      <w:bookmarkStart w:id="993" w:name="_Toc375412283"/>
      <w:bookmarkStart w:id="994" w:name="_Toc375412663"/>
      <w:bookmarkStart w:id="995" w:name="_Toc375423806"/>
      <w:bookmarkStart w:id="996" w:name="_Toc375578247"/>
      <w:bookmarkStart w:id="997" w:name="_Toc375769725"/>
      <w:bookmarkStart w:id="998" w:name="_Toc375770077"/>
      <w:bookmarkStart w:id="999" w:name="_Toc375770334"/>
      <w:bookmarkStart w:id="1000" w:name="_Toc376006509"/>
      <w:bookmarkStart w:id="1001" w:name="_Toc376024840"/>
      <w:bookmarkStart w:id="1002" w:name="_Toc405320990"/>
      <w:bookmarkStart w:id="1003" w:name="_Toc405930028"/>
      <w:bookmarkStart w:id="1004" w:name="_Toc405982964"/>
      <w:bookmarkStart w:id="1005" w:name="_Toc406252782"/>
      <w:bookmarkStart w:id="1006" w:name="_Toc406343917"/>
      <w:bookmarkStart w:id="1007" w:name="_Toc406434135"/>
      <w:bookmarkStart w:id="1008" w:name="_Toc406512587"/>
      <w:bookmarkStart w:id="1009" w:name="_Toc406514505"/>
      <w:bookmarkStart w:id="1010" w:name="_Toc406514592"/>
      <w:bookmarkStart w:id="1011" w:name="_Toc406514682"/>
      <w:bookmarkStart w:id="1012" w:name="_Toc406514770"/>
      <w:bookmarkStart w:id="1013" w:name="_Toc406514858"/>
      <w:bookmarkStart w:id="1014" w:name="_Toc406946267"/>
      <w:bookmarkStart w:id="1015" w:name="_Toc406959386"/>
      <w:bookmarkStart w:id="1016" w:name="_Toc406959473"/>
      <w:bookmarkStart w:id="1017" w:name="_Toc407474113"/>
      <w:bookmarkStart w:id="1018" w:name="_Toc407479300"/>
      <w:bookmarkStart w:id="1019" w:name="_Toc407526885"/>
      <w:bookmarkStart w:id="1020" w:name="_Toc407650724"/>
      <w:bookmarkStart w:id="1021" w:name="_Toc408404116"/>
      <w:bookmarkStart w:id="1022" w:name="_Toc437364337"/>
      <w:bookmarkStart w:id="1023" w:name="_Toc437960218"/>
      <w:bookmarkStart w:id="1024" w:name="_Toc437960436"/>
      <w:bookmarkStart w:id="1025" w:name="_Toc437960510"/>
      <w:bookmarkStart w:id="1026" w:name="_Toc437961696"/>
      <w:bookmarkStart w:id="1027" w:name="_Toc438026021"/>
      <w:bookmarkStart w:id="1028" w:name="_Toc438047585"/>
      <w:bookmarkStart w:id="1029" w:name="_Toc43811371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30" w:name="_Toc375340537"/>
      <w:bookmarkStart w:id="1031" w:name="_Toc375381836"/>
      <w:bookmarkStart w:id="1032" w:name="_Toc375387192"/>
      <w:bookmarkStart w:id="1033" w:name="_Toc375391331"/>
      <w:bookmarkStart w:id="1034" w:name="_Toc375391421"/>
      <w:bookmarkStart w:id="1035" w:name="_Toc375393096"/>
      <w:bookmarkStart w:id="1036" w:name="_Toc375412196"/>
      <w:bookmarkStart w:id="1037" w:name="_Toc375412284"/>
      <w:bookmarkStart w:id="1038" w:name="_Toc375412664"/>
      <w:bookmarkStart w:id="1039" w:name="_Toc375423807"/>
      <w:bookmarkStart w:id="1040" w:name="_Toc375578248"/>
      <w:bookmarkStart w:id="1041" w:name="_Toc375769726"/>
      <w:bookmarkStart w:id="1042" w:name="_Toc375770078"/>
      <w:bookmarkStart w:id="1043" w:name="_Toc375770335"/>
      <w:bookmarkStart w:id="1044" w:name="_Toc376006510"/>
      <w:bookmarkStart w:id="1045" w:name="_Toc376024841"/>
      <w:bookmarkStart w:id="1046" w:name="_Toc405320991"/>
      <w:bookmarkStart w:id="1047" w:name="_Toc405930029"/>
      <w:bookmarkStart w:id="1048" w:name="_Toc405982965"/>
      <w:bookmarkStart w:id="1049" w:name="_Toc406252783"/>
      <w:bookmarkStart w:id="1050" w:name="_Toc406343918"/>
      <w:bookmarkStart w:id="1051" w:name="_Toc406434136"/>
      <w:bookmarkStart w:id="1052" w:name="_Toc406512588"/>
      <w:bookmarkStart w:id="1053" w:name="_Toc406514506"/>
      <w:bookmarkStart w:id="1054" w:name="_Toc406514593"/>
      <w:bookmarkStart w:id="1055" w:name="_Toc406514683"/>
      <w:bookmarkStart w:id="1056" w:name="_Toc406514771"/>
      <w:bookmarkStart w:id="1057" w:name="_Toc406514859"/>
      <w:bookmarkStart w:id="1058" w:name="_Toc406946268"/>
      <w:bookmarkStart w:id="1059" w:name="_Toc406959387"/>
      <w:bookmarkStart w:id="1060" w:name="_Toc406959474"/>
      <w:bookmarkStart w:id="1061" w:name="_Toc407474114"/>
      <w:bookmarkStart w:id="1062" w:name="_Toc407479301"/>
      <w:bookmarkStart w:id="1063" w:name="_Toc407526886"/>
      <w:bookmarkStart w:id="1064" w:name="_Toc407650725"/>
      <w:bookmarkStart w:id="1065" w:name="_Toc408404117"/>
      <w:bookmarkStart w:id="1066" w:name="_Toc437364338"/>
      <w:bookmarkStart w:id="1067" w:name="_Toc437960219"/>
      <w:bookmarkStart w:id="1068" w:name="_Toc437960437"/>
      <w:bookmarkStart w:id="1069" w:name="_Toc437960511"/>
      <w:bookmarkStart w:id="1070" w:name="_Toc437961697"/>
      <w:bookmarkStart w:id="1071" w:name="_Toc438026022"/>
      <w:bookmarkStart w:id="1072" w:name="_Toc438047586"/>
      <w:bookmarkStart w:id="1073" w:name="_Toc438113716"/>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4" w:name="_Toc375340538"/>
      <w:bookmarkStart w:id="1075" w:name="_Toc375381837"/>
      <w:bookmarkStart w:id="1076" w:name="_Toc375387193"/>
      <w:bookmarkStart w:id="1077" w:name="_Toc375391332"/>
      <w:bookmarkStart w:id="1078" w:name="_Toc375391422"/>
      <w:bookmarkStart w:id="1079" w:name="_Toc375393097"/>
      <w:bookmarkStart w:id="1080" w:name="_Toc375412197"/>
      <w:bookmarkStart w:id="1081" w:name="_Toc375412285"/>
      <w:bookmarkStart w:id="1082" w:name="_Toc375412665"/>
      <w:bookmarkStart w:id="1083" w:name="_Toc375423808"/>
      <w:bookmarkStart w:id="1084" w:name="_Toc375578249"/>
      <w:bookmarkStart w:id="1085" w:name="_Toc375769727"/>
      <w:bookmarkStart w:id="1086" w:name="_Toc375770079"/>
      <w:bookmarkStart w:id="1087" w:name="_Toc375770336"/>
      <w:bookmarkStart w:id="1088" w:name="_Toc376006511"/>
      <w:bookmarkStart w:id="1089" w:name="_Toc376024842"/>
      <w:bookmarkStart w:id="1090" w:name="_Toc405320992"/>
      <w:bookmarkStart w:id="1091" w:name="_Toc405930030"/>
      <w:bookmarkStart w:id="1092" w:name="_Toc405982966"/>
      <w:bookmarkStart w:id="1093" w:name="_Toc406252784"/>
      <w:bookmarkStart w:id="1094" w:name="_Toc406343919"/>
      <w:bookmarkStart w:id="1095" w:name="_Toc406434137"/>
      <w:bookmarkStart w:id="1096" w:name="_Toc406512589"/>
      <w:bookmarkStart w:id="1097" w:name="_Toc406514507"/>
      <w:bookmarkStart w:id="1098" w:name="_Toc406514594"/>
      <w:bookmarkStart w:id="1099" w:name="_Toc406514684"/>
      <w:bookmarkStart w:id="1100" w:name="_Toc406514772"/>
      <w:bookmarkStart w:id="1101" w:name="_Toc406514860"/>
      <w:bookmarkStart w:id="1102" w:name="_Toc406946269"/>
      <w:bookmarkStart w:id="1103" w:name="_Toc406959388"/>
      <w:bookmarkStart w:id="1104" w:name="_Toc406959475"/>
      <w:bookmarkStart w:id="1105" w:name="_Toc407474115"/>
      <w:bookmarkStart w:id="1106" w:name="_Toc407479302"/>
      <w:bookmarkStart w:id="1107" w:name="_Toc407526887"/>
      <w:bookmarkStart w:id="1108" w:name="_Toc407650726"/>
      <w:bookmarkStart w:id="1109" w:name="_Toc408404118"/>
      <w:bookmarkStart w:id="1110" w:name="_Toc437364339"/>
      <w:bookmarkStart w:id="1111" w:name="_Toc437960220"/>
      <w:bookmarkStart w:id="1112" w:name="_Toc437960438"/>
      <w:bookmarkStart w:id="1113" w:name="_Toc437960512"/>
      <w:bookmarkStart w:id="1114" w:name="_Toc437961698"/>
      <w:bookmarkStart w:id="1115" w:name="_Toc438026023"/>
      <w:bookmarkStart w:id="1116" w:name="_Toc438047587"/>
      <w:bookmarkStart w:id="1117" w:name="_Toc438113717"/>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8" w:name="_Toc375340539"/>
      <w:bookmarkStart w:id="1119" w:name="_Toc375381838"/>
      <w:bookmarkStart w:id="1120" w:name="_Toc375387194"/>
      <w:bookmarkStart w:id="1121" w:name="_Toc375391333"/>
      <w:bookmarkStart w:id="1122" w:name="_Toc375391423"/>
      <w:bookmarkStart w:id="1123" w:name="_Toc375393098"/>
      <w:bookmarkStart w:id="1124" w:name="_Toc375412198"/>
      <w:bookmarkStart w:id="1125" w:name="_Toc375412286"/>
      <w:bookmarkStart w:id="1126" w:name="_Toc375412666"/>
      <w:bookmarkStart w:id="1127" w:name="_Toc375423809"/>
      <w:bookmarkStart w:id="1128" w:name="_Toc375578250"/>
      <w:bookmarkStart w:id="1129" w:name="_Toc375769728"/>
      <w:bookmarkStart w:id="1130" w:name="_Toc375770080"/>
      <w:bookmarkStart w:id="1131" w:name="_Toc375770337"/>
      <w:bookmarkStart w:id="1132" w:name="_Toc376006512"/>
      <w:bookmarkStart w:id="1133" w:name="_Toc376024843"/>
      <w:bookmarkStart w:id="1134" w:name="_Toc405320993"/>
      <w:bookmarkStart w:id="1135" w:name="_Toc405930031"/>
      <w:bookmarkStart w:id="1136" w:name="_Toc405982967"/>
      <w:bookmarkStart w:id="1137" w:name="_Toc406252785"/>
      <w:bookmarkStart w:id="1138" w:name="_Toc406343920"/>
      <w:bookmarkStart w:id="1139" w:name="_Toc406434138"/>
      <w:bookmarkStart w:id="1140" w:name="_Toc406512590"/>
      <w:bookmarkStart w:id="1141" w:name="_Toc406514508"/>
      <w:bookmarkStart w:id="1142" w:name="_Toc406514595"/>
      <w:bookmarkStart w:id="1143" w:name="_Toc406514685"/>
      <w:bookmarkStart w:id="1144" w:name="_Toc406514773"/>
      <w:bookmarkStart w:id="1145" w:name="_Toc406514861"/>
      <w:bookmarkStart w:id="1146" w:name="_Toc406946270"/>
      <w:bookmarkStart w:id="1147" w:name="_Toc406959389"/>
      <w:bookmarkStart w:id="1148" w:name="_Toc406959476"/>
      <w:bookmarkStart w:id="1149" w:name="_Toc407474116"/>
      <w:bookmarkStart w:id="1150" w:name="_Toc407479303"/>
      <w:bookmarkStart w:id="1151" w:name="_Toc407526888"/>
      <w:bookmarkStart w:id="1152" w:name="_Toc407650727"/>
      <w:bookmarkStart w:id="1153" w:name="_Toc408404119"/>
      <w:bookmarkStart w:id="1154" w:name="_Toc437364340"/>
      <w:bookmarkStart w:id="1155" w:name="_Toc437960221"/>
      <w:bookmarkStart w:id="1156" w:name="_Toc437960439"/>
      <w:bookmarkStart w:id="1157" w:name="_Toc437960513"/>
      <w:bookmarkStart w:id="1158" w:name="_Toc437961699"/>
      <w:bookmarkStart w:id="1159" w:name="_Toc438026024"/>
      <w:bookmarkStart w:id="1160" w:name="_Toc438047588"/>
      <w:bookmarkStart w:id="1161" w:name="_Toc438113718"/>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62" w:name="_Toc375340540"/>
      <w:bookmarkStart w:id="1163" w:name="_Toc375381839"/>
      <w:bookmarkStart w:id="1164" w:name="_Toc375387195"/>
      <w:bookmarkStart w:id="1165" w:name="_Toc375391334"/>
      <w:bookmarkStart w:id="1166" w:name="_Toc375391424"/>
      <w:bookmarkStart w:id="1167" w:name="_Toc375393099"/>
      <w:bookmarkStart w:id="1168" w:name="_Toc375412199"/>
      <w:bookmarkStart w:id="1169" w:name="_Toc375412287"/>
      <w:bookmarkStart w:id="1170" w:name="_Toc375412667"/>
      <w:bookmarkStart w:id="1171" w:name="_Toc375423810"/>
      <w:bookmarkStart w:id="1172" w:name="_Toc375578251"/>
      <w:bookmarkStart w:id="1173" w:name="_Toc375769729"/>
      <w:bookmarkStart w:id="1174" w:name="_Toc375770081"/>
      <w:bookmarkStart w:id="1175" w:name="_Toc375770338"/>
      <w:bookmarkStart w:id="1176" w:name="_Toc376006513"/>
      <w:bookmarkStart w:id="1177" w:name="_Toc376024844"/>
      <w:bookmarkStart w:id="1178" w:name="_Toc405320994"/>
      <w:bookmarkStart w:id="1179" w:name="_Toc405930032"/>
      <w:bookmarkStart w:id="1180" w:name="_Toc405982968"/>
      <w:bookmarkStart w:id="1181" w:name="_Toc406252786"/>
      <w:bookmarkStart w:id="1182" w:name="_Toc406343921"/>
      <w:bookmarkStart w:id="1183" w:name="_Toc406434139"/>
      <w:bookmarkStart w:id="1184" w:name="_Toc406512591"/>
      <w:bookmarkStart w:id="1185" w:name="_Toc406514509"/>
      <w:bookmarkStart w:id="1186" w:name="_Toc406514596"/>
      <w:bookmarkStart w:id="1187" w:name="_Toc406514686"/>
      <w:bookmarkStart w:id="1188" w:name="_Toc406514774"/>
      <w:bookmarkStart w:id="1189" w:name="_Toc406514862"/>
      <w:bookmarkStart w:id="1190" w:name="_Toc406946271"/>
      <w:bookmarkStart w:id="1191" w:name="_Toc406959390"/>
      <w:bookmarkStart w:id="1192" w:name="_Toc406959477"/>
      <w:bookmarkStart w:id="1193" w:name="_Toc407474117"/>
      <w:bookmarkStart w:id="1194" w:name="_Toc407479304"/>
      <w:bookmarkStart w:id="1195" w:name="_Toc407526889"/>
      <w:bookmarkStart w:id="1196" w:name="_Toc407650728"/>
      <w:bookmarkStart w:id="1197" w:name="_Toc408404120"/>
      <w:bookmarkStart w:id="1198" w:name="_Toc437364341"/>
      <w:bookmarkStart w:id="1199" w:name="_Toc437960222"/>
      <w:bookmarkStart w:id="1200" w:name="_Toc437960440"/>
      <w:bookmarkStart w:id="1201" w:name="_Toc437960514"/>
      <w:bookmarkStart w:id="1202" w:name="_Toc437961700"/>
      <w:bookmarkStart w:id="1203" w:name="_Toc438026025"/>
      <w:bookmarkStart w:id="1204" w:name="_Toc438047589"/>
      <w:bookmarkStart w:id="1205" w:name="_Toc438113719"/>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712EB1A4" w14:textId="77777777" w:rsidR="008E42E9" w:rsidRDefault="009155DB" w:rsidP="008E42E9">
      <w:pPr>
        <w:pStyle w:val="2"/>
        <w:numPr>
          <w:ilvl w:val="1"/>
          <w:numId w:val="10"/>
        </w:numPr>
        <w:spacing w:afterLines="100" w:after="326"/>
        <w:ind w:firstLineChars="0"/>
      </w:pPr>
      <w:bookmarkStart w:id="1206" w:name="_Toc438113720"/>
      <w:r>
        <w:rPr>
          <w:rFonts w:hint="eastAsia"/>
        </w:rPr>
        <w:t>激励机制仿真评估</w:t>
      </w:r>
      <w:bookmarkEnd w:id="1206"/>
    </w:p>
    <w:p w14:paraId="2761CAD4" w14:textId="77777777" w:rsidR="006A73CB" w:rsidRPr="006A73CB" w:rsidRDefault="003910D2" w:rsidP="0006087F">
      <w:pPr>
        <w:spacing w:after="100" w:afterAutospacing="1"/>
        <w:ind w:firstLine="480"/>
        <w:rPr>
          <w:b/>
        </w:rPr>
      </w:pPr>
      <w:r>
        <w:rPr>
          <w:rFonts w:hint="eastAsia"/>
        </w:rPr>
        <w:t>介绍实验方案，参数，伪代码</w:t>
      </w:r>
    </w:p>
    <w:p w14:paraId="6DAEF05E" w14:textId="77777777" w:rsidR="009155DB" w:rsidRPr="009155DB" w:rsidRDefault="009155DB" w:rsidP="009155DB">
      <w:pPr>
        <w:pStyle w:val="3"/>
        <w:ind w:firstLineChars="0" w:firstLine="0"/>
      </w:pPr>
      <w:bookmarkStart w:id="1207" w:name="_Toc438113721"/>
      <w:bookmarkStart w:id="1208" w:name="_Toc406434143"/>
      <w:bookmarkStart w:id="1209" w:name="_Toc406512595"/>
      <w:r>
        <w:rPr>
          <w:rFonts w:hint="eastAsia"/>
        </w:rPr>
        <w:lastRenderedPageBreak/>
        <w:t xml:space="preserve">5.1.1 </w:t>
      </w:r>
      <w:r>
        <w:rPr>
          <w:rFonts w:hint="eastAsia"/>
        </w:rPr>
        <w:t>仿真场景介绍</w:t>
      </w:r>
      <w:bookmarkEnd w:id="1207"/>
    </w:p>
    <w:p w14:paraId="6B483FAE" w14:textId="77777777" w:rsidR="009155DB" w:rsidRDefault="009155DB" w:rsidP="009155DB">
      <w:pPr>
        <w:pStyle w:val="3"/>
        <w:ind w:firstLineChars="0" w:firstLine="0"/>
      </w:pPr>
      <w:bookmarkStart w:id="1210" w:name="_Toc438113722"/>
      <w:r>
        <w:rPr>
          <w:rFonts w:hint="eastAsia"/>
        </w:rPr>
        <w:t xml:space="preserve">5.1.2 </w:t>
      </w:r>
      <w:r>
        <w:rPr>
          <w:rFonts w:hint="eastAsia"/>
        </w:rPr>
        <w:t>仿真结果分析</w:t>
      </w:r>
      <w:bookmarkEnd w:id="1210"/>
    </w:p>
    <w:p w14:paraId="4DBFE807" w14:textId="77777777" w:rsidR="005B0AA8" w:rsidRPr="0081377E" w:rsidRDefault="009155DB" w:rsidP="00D528B8">
      <w:pPr>
        <w:pStyle w:val="2"/>
        <w:numPr>
          <w:ilvl w:val="1"/>
          <w:numId w:val="10"/>
        </w:numPr>
        <w:spacing w:beforeLines="100" w:before="326" w:afterLines="100" w:after="326"/>
        <w:ind w:firstLineChars="0"/>
        <w:rPr>
          <w:b/>
        </w:rPr>
      </w:pPr>
      <w:bookmarkStart w:id="1211" w:name="_Toc438113723"/>
      <w:bookmarkEnd w:id="1208"/>
      <w:bookmarkEnd w:id="1209"/>
      <w:r>
        <w:rPr>
          <w:rFonts w:hint="eastAsia"/>
        </w:rPr>
        <w:t>系统测试</w:t>
      </w:r>
      <w:bookmarkEnd w:id="1211"/>
    </w:p>
    <w:p w14:paraId="56352B16" w14:textId="77777777" w:rsidR="009155DB" w:rsidRDefault="009155DB" w:rsidP="009155DB">
      <w:pPr>
        <w:pStyle w:val="3"/>
        <w:ind w:firstLineChars="0" w:firstLine="0"/>
      </w:pPr>
      <w:bookmarkStart w:id="1212" w:name="_Toc438113724"/>
      <w:bookmarkStart w:id="1213" w:name="_Toc318634180"/>
      <w:bookmarkStart w:id="1214" w:name="_Toc406434146"/>
      <w:bookmarkStart w:id="1215" w:name="_Toc406512598"/>
      <w:r>
        <w:rPr>
          <w:rFonts w:hint="eastAsia"/>
        </w:rPr>
        <w:t xml:space="preserve">5.2.1 </w:t>
      </w:r>
      <w:r>
        <w:rPr>
          <w:rFonts w:hint="eastAsia"/>
        </w:rPr>
        <w:t>功能测试</w:t>
      </w:r>
      <w:bookmarkEnd w:id="1212"/>
    </w:p>
    <w:p w14:paraId="50C2BCF7" w14:textId="77777777" w:rsidR="009155DB" w:rsidRDefault="009155DB" w:rsidP="009155DB">
      <w:pPr>
        <w:pStyle w:val="3"/>
        <w:ind w:firstLineChars="0" w:firstLine="0"/>
      </w:pPr>
      <w:bookmarkStart w:id="1216" w:name="_Toc438113725"/>
      <w:r>
        <w:rPr>
          <w:rFonts w:hint="eastAsia"/>
        </w:rPr>
        <w:t xml:space="preserve">5.2.1 </w:t>
      </w:r>
      <w:r>
        <w:rPr>
          <w:rFonts w:hint="eastAsia"/>
        </w:rPr>
        <w:t>性能测试</w:t>
      </w:r>
      <w:bookmarkEnd w:id="1216"/>
    </w:p>
    <w:p w14:paraId="59D81EA1" w14:textId="77777777" w:rsidR="00AE43F1" w:rsidRPr="00DD1E21" w:rsidRDefault="006A181E" w:rsidP="00DD1E21">
      <w:pPr>
        <w:pStyle w:val="1"/>
        <w:spacing w:afterLines="200" w:after="652"/>
        <w:ind w:firstLineChars="0" w:firstLine="0"/>
        <w:rPr>
          <w:b/>
        </w:rPr>
      </w:pPr>
      <w:bookmarkStart w:id="1217" w:name="_Toc438113726"/>
      <w:r>
        <w:rPr>
          <w:rFonts w:hint="eastAsia"/>
        </w:rPr>
        <w:t>第六章</w:t>
      </w:r>
      <w:r>
        <w:rPr>
          <w:rFonts w:hint="eastAsia"/>
        </w:rPr>
        <w:t xml:space="preserve"> </w:t>
      </w:r>
      <w:r w:rsidR="003209DD" w:rsidRPr="004728FF">
        <w:rPr>
          <w:rFonts w:hint="eastAsia"/>
        </w:rPr>
        <w:t>总结与展望</w:t>
      </w:r>
      <w:bookmarkEnd w:id="980"/>
      <w:bookmarkEnd w:id="1213"/>
      <w:bookmarkEnd w:id="1214"/>
      <w:bookmarkEnd w:id="1215"/>
      <w:bookmarkEnd w:id="1217"/>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18" w:name="_Toc375340549"/>
      <w:bookmarkStart w:id="1219" w:name="_Toc375381848"/>
      <w:bookmarkStart w:id="1220" w:name="_Toc375387204"/>
      <w:bookmarkStart w:id="1221" w:name="_Toc375391343"/>
      <w:bookmarkStart w:id="1222" w:name="_Toc375391433"/>
      <w:bookmarkStart w:id="1223" w:name="_Toc375393108"/>
      <w:bookmarkStart w:id="1224" w:name="_Toc375412208"/>
      <w:bookmarkStart w:id="1225" w:name="_Toc375412296"/>
      <w:bookmarkStart w:id="1226" w:name="_Toc375412676"/>
      <w:bookmarkStart w:id="1227" w:name="_Toc375423819"/>
      <w:bookmarkStart w:id="1228" w:name="_Toc375578260"/>
      <w:bookmarkStart w:id="1229" w:name="_Toc375769738"/>
      <w:bookmarkStart w:id="1230" w:name="_Toc375770090"/>
      <w:bookmarkStart w:id="1231" w:name="_Toc375770347"/>
      <w:bookmarkStart w:id="1232" w:name="_Toc376006522"/>
      <w:bookmarkStart w:id="1233" w:name="_Toc376024853"/>
      <w:bookmarkStart w:id="1234" w:name="_Toc405321003"/>
      <w:bookmarkStart w:id="1235" w:name="_Toc405930041"/>
      <w:bookmarkStart w:id="1236" w:name="_Toc405982976"/>
      <w:bookmarkStart w:id="1237" w:name="_Toc406252794"/>
      <w:bookmarkStart w:id="1238" w:name="_Toc406343929"/>
      <w:bookmarkStart w:id="1239" w:name="_Toc406434147"/>
      <w:bookmarkStart w:id="1240" w:name="_Toc406512599"/>
      <w:bookmarkStart w:id="1241" w:name="_Toc406514517"/>
      <w:bookmarkStart w:id="1242" w:name="_Toc406514604"/>
      <w:bookmarkStart w:id="1243" w:name="_Toc406514694"/>
      <w:bookmarkStart w:id="1244" w:name="_Toc406514782"/>
      <w:bookmarkStart w:id="1245" w:name="_Toc406514870"/>
      <w:bookmarkStart w:id="1246" w:name="_Toc406946279"/>
      <w:bookmarkStart w:id="1247" w:name="_Toc406959398"/>
      <w:bookmarkStart w:id="1248" w:name="_Toc406959485"/>
      <w:bookmarkStart w:id="1249" w:name="_Toc407474125"/>
      <w:bookmarkStart w:id="1250" w:name="_Toc407479313"/>
      <w:bookmarkStart w:id="1251" w:name="_Toc407526898"/>
      <w:bookmarkStart w:id="1252" w:name="_Toc407650737"/>
      <w:bookmarkStart w:id="1253" w:name="_Toc408404129"/>
      <w:bookmarkStart w:id="1254" w:name="_Toc437364350"/>
      <w:bookmarkStart w:id="1255" w:name="_Toc437960226"/>
      <w:bookmarkStart w:id="1256" w:name="_Toc437960444"/>
      <w:bookmarkStart w:id="1257" w:name="_Toc437960518"/>
      <w:bookmarkStart w:id="1258" w:name="_Toc437961704"/>
      <w:bookmarkStart w:id="1259" w:name="_Toc438026029"/>
      <w:bookmarkStart w:id="1260" w:name="_Toc438047597"/>
      <w:bookmarkStart w:id="1261" w:name="_Toc43811372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71039678" w14:textId="77777777" w:rsidR="00BD4D49" w:rsidRPr="00F86D0A" w:rsidRDefault="00416CD9" w:rsidP="00B55CF2">
      <w:pPr>
        <w:pStyle w:val="2"/>
        <w:numPr>
          <w:ilvl w:val="1"/>
          <w:numId w:val="10"/>
        </w:numPr>
        <w:spacing w:afterLines="200" w:after="652"/>
        <w:ind w:firstLineChars="0"/>
        <w:rPr>
          <w:b/>
        </w:rPr>
      </w:pPr>
      <w:bookmarkStart w:id="1262" w:name="_Toc406434148"/>
      <w:bookmarkStart w:id="1263" w:name="_Toc406512600"/>
      <w:bookmarkStart w:id="1264" w:name="_Toc438113728"/>
      <w:r>
        <w:rPr>
          <w:rFonts w:hint="eastAsia"/>
        </w:rPr>
        <w:t>工作总结</w:t>
      </w:r>
      <w:bookmarkEnd w:id="1262"/>
      <w:bookmarkEnd w:id="1263"/>
      <w:bookmarkEnd w:id="1264"/>
    </w:p>
    <w:p w14:paraId="31B05DD9" w14:textId="77777777" w:rsidR="0006087F" w:rsidRDefault="00055099" w:rsidP="0006087F">
      <w:pPr>
        <w:ind w:firstLineChars="0" w:firstLine="0"/>
      </w:pPr>
      <w:r>
        <w:rPr>
          <w:rFonts w:hint="eastAsia"/>
        </w:rPr>
        <w:tab/>
      </w:r>
    </w:p>
    <w:p w14:paraId="560D292B" w14:textId="77777777" w:rsidR="008C2D01" w:rsidRPr="009B72EE" w:rsidRDefault="00415010" w:rsidP="008A3016">
      <w:pPr>
        <w:spacing w:afterLines="100" w:after="326"/>
        <w:ind w:firstLineChars="0" w:firstLine="482"/>
      </w:pPr>
      <w:r>
        <w:rPr>
          <w:rFonts w:hint="eastAsia"/>
        </w:rPr>
        <w:t>的必要性。</w:t>
      </w:r>
    </w:p>
    <w:p w14:paraId="51F14092" w14:textId="77777777" w:rsidR="000F5862" w:rsidRPr="00F86D0A" w:rsidRDefault="00514FAA" w:rsidP="00B55CF2">
      <w:pPr>
        <w:pStyle w:val="2"/>
        <w:numPr>
          <w:ilvl w:val="1"/>
          <w:numId w:val="10"/>
        </w:numPr>
        <w:spacing w:afterLines="200" w:after="652"/>
        <w:ind w:firstLineChars="0"/>
        <w:rPr>
          <w:b/>
        </w:rPr>
      </w:pPr>
      <w:bookmarkStart w:id="1265" w:name="_Toc406434149"/>
      <w:bookmarkStart w:id="1266" w:name="_Toc406512601"/>
      <w:bookmarkStart w:id="1267" w:name="_Toc438113729"/>
      <w:r>
        <w:rPr>
          <w:rFonts w:hint="eastAsia"/>
        </w:rPr>
        <w:t>工作</w:t>
      </w:r>
      <w:r w:rsidR="00416CD9">
        <w:rPr>
          <w:rFonts w:hint="eastAsia"/>
        </w:rPr>
        <w:t>展望</w:t>
      </w:r>
      <w:bookmarkEnd w:id="1265"/>
      <w:bookmarkEnd w:id="1266"/>
      <w:bookmarkEnd w:id="1267"/>
    </w:p>
    <w:p w14:paraId="2F46F4BC" w14:textId="77777777" w:rsidR="00B609D4" w:rsidRDefault="003209DD" w:rsidP="00DD786F">
      <w:pPr>
        <w:pStyle w:val="1"/>
        <w:spacing w:afterLines="100" w:after="326"/>
        <w:ind w:firstLineChars="0" w:firstLine="0"/>
        <w:rPr>
          <w:rFonts w:ascii="黑体"/>
          <w:b/>
          <w:szCs w:val="32"/>
        </w:rPr>
      </w:pPr>
      <w:bookmarkStart w:id="1268" w:name="_Toc256242128"/>
      <w:bookmarkStart w:id="1269" w:name="_Toc256242226"/>
      <w:bookmarkStart w:id="1270" w:name="_Toc287812725"/>
      <w:bookmarkStart w:id="1271" w:name="_Toc318634184"/>
      <w:bookmarkStart w:id="1272" w:name="_Toc406434150"/>
      <w:bookmarkStart w:id="1273" w:name="_Toc406512602"/>
      <w:bookmarkStart w:id="1274" w:name="_Toc438113730"/>
      <w:r w:rsidRPr="003B0208">
        <w:rPr>
          <w:rFonts w:ascii="黑体" w:hint="eastAsia"/>
          <w:szCs w:val="32"/>
        </w:rPr>
        <w:t>参考文献</w:t>
      </w:r>
      <w:bookmarkEnd w:id="1268"/>
      <w:bookmarkEnd w:id="1269"/>
      <w:bookmarkEnd w:id="1270"/>
      <w:bookmarkEnd w:id="1271"/>
      <w:bookmarkEnd w:id="1272"/>
      <w:bookmarkEnd w:id="1273"/>
      <w:bookmarkEnd w:id="1274"/>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 xml:space="preserve">Mukherjee T, Chander D, Mondal A, et al. CityZen: A cost-effective city management system with incentive-driven resident engagement[C]//Mobile Data Management (MDM), </w:t>
      </w:r>
      <w:r w:rsidRPr="00F8290B">
        <w:rPr>
          <w:rFonts w:hint="eastAsia"/>
        </w:rPr>
        <w:lastRenderedPageBreak/>
        <w:t>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75" w:name="_Toc406434151"/>
      <w:bookmarkStart w:id="1276" w:name="_Toc406512603"/>
      <w:bookmarkStart w:id="1277" w:name="_Toc438113731"/>
      <w:r w:rsidRPr="00AF2CD8">
        <w:rPr>
          <w:rFonts w:hint="eastAsia"/>
        </w:rPr>
        <w:lastRenderedPageBreak/>
        <w:t>致谢</w:t>
      </w:r>
      <w:bookmarkEnd w:id="1275"/>
      <w:bookmarkEnd w:id="1276"/>
      <w:bookmarkEnd w:id="1277"/>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78" w:name="_Toc287812728"/>
      <w:bookmarkStart w:id="1279" w:name="_Toc318634186"/>
      <w:bookmarkStart w:id="1280" w:name="_Toc375393113"/>
      <w:bookmarkStart w:id="1281" w:name="_Toc406434152"/>
      <w:bookmarkStart w:id="1282" w:name="_Toc406512604"/>
      <w:bookmarkStart w:id="1283" w:name="_Toc438113732"/>
      <w:r w:rsidRPr="00984C3F">
        <w:rPr>
          <w:rFonts w:hint="eastAsia"/>
        </w:rPr>
        <w:lastRenderedPageBreak/>
        <w:t>攻读学位期间发表的学术论文和科研情况</w:t>
      </w:r>
      <w:bookmarkEnd w:id="1278"/>
      <w:bookmarkEnd w:id="1279"/>
      <w:bookmarkEnd w:id="1280"/>
      <w:bookmarkEnd w:id="1281"/>
      <w:bookmarkEnd w:id="1282"/>
      <w:bookmarkEnd w:id="1283"/>
    </w:p>
    <w:p w14:paraId="170D98C4" w14:textId="77777777" w:rsidR="008544F4" w:rsidRDefault="008544F4" w:rsidP="00E061A4">
      <w:pPr>
        <w:pStyle w:val="af4"/>
        <w:numPr>
          <w:ilvl w:val="0"/>
          <w:numId w:val="3"/>
        </w:numPr>
        <w:spacing w:line="400" w:lineRule="exact"/>
        <w:ind w:left="0" w:firstLine="0"/>
        <w:rPr>
          <w:kern w:val="0"/>
          <w:sz w:val="24"/>
        </w:rPr>
      </w:pPr>
      <w:bookmarkStart w:id="1284" w:name="OLE_LINK6"/>
      <w:bookmarkStart w:id="1285" w:name="OLE_LINK7"/>
      <w:r w:rsidRPr="004728FF">
        <w:rPr>
          <w:rFonts w:hint="eastAsia"/>
          <w:kern w:val="0"/>
          <w:sz w:val="24"/>
        </w:rPr>
        <w:t>论文</w:t>
      </w:r>
    </w:p>
    <w:p w14:paraId="7FAA5158" w14:textId="0CC8AB5B" w:rsidR="008544F4" w:rsidRPr="004728FF" w:rsidRDefault="00E45924" w:rsidP="00E45924">
      <w:pPr>
        <w:pStyle w:val="af4"/>
        <w:numPr>
          <w:ilvl w:val="0"/>
          <w:numId w:val="29"/>
        </w:numPr>
        <w:spacing w:line="400" w:lineRule="exact"/>
        <w:rPr>
          <w:kern w:val="0"/>
          <w:sz w:val="24"/>
        </w:rPr>
      </w:pPr>
      <w:r w:rsidRPr="00E45924">
        <w:rPr>
          <w:rFonts w:hint="eastAsia"/>
          <w:sz w:val="24"/>
        </w:rPr>
        <w:t>.</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p w14:paraId="39CD62EB" w14:textId="0962747D" w:rsidR="00BC25E2" w:rsidRPr="00A8040F" w:rsidRDefault="00BC25E2" w:rsidP="00BC25E2">
      <w:pPr>
        <w:pStyle w:val="af2"/>
        <w:widowControl/>
        <w:numPr>
          <w:ilvl w:val="3"/>
          <w:numId w:val="3"/>
        </w:numPr>
        <w:spacing w:after="0" w:line="400" w:lineRule="exact"/>
        <w:rPr>
          <w:kern w:val="0"/>
          <w:sz w:val="24"/>
        </w:rPr>
      </w:pPr>
      <w:bookmarkStart w:id="1286" w:name="_GoBack"/>
      <w:bookmarkEnd w:id="1284"/>
      <w:bookmarkEnd w:id="1285"/>
      <w:bookmarkEnd w:id="1286"/>
    </w:p>
    <w:sectPr w:rsidR="00BC25E2" w:rsidRPr="00A8040F" w:rsidSect="00C05A7A">
      <w:footerReference w:type="default" r:id="rId39"/>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3D3A78C9" w14:textId="77777777" w:rsidR="005916FA" w:rsidRDefault="005916FA" w:rsidP="00054F1A">
      <w:pPr>
        <w:spacing w:line="240" w:lineRule="auto"/>
        <w:ind w:right="480" w:firstLineChars="0" w:firstLine="0"/>
      </w:pPr>
    </w:p>
  </w:endnote>
  <w:endnote w:type="continuationSeparator" w:id="0">
    <w:p w14:paraId="1F53C285" w14:textId="77777777" w:rsidR="005916FA" w:rsidRDefault="005916FA" w:rsidP="00951891">
      <w:pPr>
        <w:spacing w:line="240" w:lineRule="auto"/>
        <w:ind w:left="480" w:right="480" w:firstLine="480"/>
      </w:pPr>
    </w:p>
  </w:endnote>
  <w:endnote w:type="continuationNotice" w:id="1">
    <w:p w14:paraId="7D3651E7" w14:textId="77777777" w:rsidR="005916FA" w:rsidRPr="00054F1A" w:rsidRDefault="005916FA"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A42A5B" w:rsidRDefault="00A42A5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77777777" w:rsidR="00A42A5B" w:rsidRPr="002E27B2" w:rsidRDefault="00A42A5B"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B32650" w:rsidRPr="00B32650">
      <w:rPr>
        <w:noProof/>
        <w:sz w:val="21"/>
        <w:szCs w:val="21"/>
        <w:lang w:val="zh-CN"/>
      </w:rPr>
      <w:t>15</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A42A5B" w:rsidRDefault="00A42A5B"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A42A5B" w:rsidRDefault="00A42A5B"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A42A5B" w:rsidRDefault="00A42A5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A42A5B" w:rsidRDefault="00A42A5B"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A42A5B" w:rsidRDefault="00A42A5B"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77777777" w:rsidR="00A42A5B" w:rsidRDefault="00A42A5B"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B32650" w:rsidRPr="00B32650">
          <w:rPr>
            <w:noProof/>
            <w:sz w:val="21"/>
            <w:szCs w:val="21"/>
            <w:lang w:val="zh-CN"/>
          </w:rPr>
          <w:t>14</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77777777" w:rsidR="00A42A5B" w:rsidRPr="002E27B2" w:rsidRDefault="00A42A5B"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6C54E4" w:rsidRPr="006C54E4">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A42A5B" w:rsidRDefault="00A42A5B"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1BEDA3B9" w14:textId="77777777" w:rsidR="005916FA" w:rsidRDefault="005916FA" w:rsidP="00951891">
      <w:pPr>
        <w:spacing w:line="240" w:lineRule="auto"/>
        <w:ind w:left="480" w:right="480" w:firstLine="480"/>
      </w:pPr>
      <w:r>
        <w:separator/>
      </w:r>
    </w:p>
  </w:footnote>
  <w:footnote w:type="continuationSeparator" w:id="0">
    <w:p w14:paraId="7798E1E9" w14:textId="77777777" w:rsidR="005916FA" w:rsidRDefault="005916FA"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A42A5B" w:rsidRDefault="00A42A5B"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A42A5B" w:rsidRPr="00AD34E9" w:rsidRDefault="00A42A5B"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A42A5B" w:rsidRDefault="00A42A5B"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A42A5B" w:rsidRDefault="00A42A5B"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7777777" w:rsidR="00A42A5B" w:rsidRPr="00D63114" w:rsidRDefault="00A42A5B"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B32650">
      <w:rPr>
        <w:rFonts w:hint="eastAsia"/>
        <w:noProof/>
      </w:rPr>
      <w:t>攻读学位期间发表的学术论文和科研情况</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A42A5B" w:rsidRDefault="00A42A5B"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2">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4">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2"/>
  </w:num>
  <w:num w:numId="3">
    <w:abstractNumId w:val="0"/>
  </w:num>
  <w:num w:numId="4">
    <w:abstractNumId w:val="1"/>
  </w:num>
  <w:num w:numId="5">
    <w:abstractNumId w:val="6"/>
  </w:num>
  <w:num w:numId="6">
    <w:abstractNumId w:val="16"/>
  </w:num>
  <w:num w:numId="7">
    <w:abstractNumId w:val="11"/>
  </w:num>
  <w:num w:numId="8">
    <w:abstractNumId w:val="19"/>
  </w:num>
  <w:num w:numId="9">
    <w:abstractNumId w:val="30"/>
  </w:num>
  <w:num w:numId="10">
    <w:abstractNumId w:val="18"/>
  </w:num>
  <w:num w:numId="11">
    <w:abstractNumId w:val="5"/>
  </w:num>
  <w:num w:numId="12">
    <w:abstractNumId w:val="9"/>
  </w:num>
  <w:num w:numId="13">
    <w:abstractNumId w:val="24"/>
  </w:num>
  <w:num w:numId="14">
    <w:abstractNumId w:val="31"/>
  </w:num>
  <w:num w:numId="15">
    <w:abstractNumId w:val="20"/>
  </w:num>
  <w:num w:numId="16">
    <w:abstractNumId w:val="21"/>
  </w:num>
  <w:num w:numId="17">
    <w:abstractNumId w:val="7"/>
  </w:num>
  <w:num w:numId="18">
    <w:abstractNumId w:val="29"/>
  </w:num>
  <w:num w:numId="19">
    <w:abstractNumId w:val="15"/>
  </w:num>
  <w:num w:numId="20">
    <w:abstractNumId w:val="8"/>
  </w:num>
  <w:num w:numId="21">
    <w:abstractNumId w:val="22"/>
  </w:num>
  <w:num w:numId="22">
    <w:abstractNumId w:val="26"/>
  </w:num>
  <w:num w:numId="23">
    <w:abstractNumId w:val="34"/>
  </w:num>
  <w:num w:numId="24">
    <w:abstractNumId w:val="13"/>
  </w:num>
  <w:num w:numId="25">
    <w:abstractNumId w:val="12"/>
  </w:num>
  <w:num w:numId="26">
    <w:abstractNumId w:val="23"/>
  </w:num>
  <w:num w:numId="27">
    <w:abstractNumId w:val="10"/>
  </w:num>
  <w:num w:numId="28">
    <w:abstractNumId w:val="25"/>
  </w:num>
  <w:num w:numId="29">
    <w:abstractNumId w:val="3"/>
  </w:num>
  <w:num w:numId="30">
    <w:abstractNumId w:val="2"/>
  </w:num>
  <w:num w:numId="31">
    <w:abstractNumId w:val="27"/>
  </w:num>
  <w:num w:numId="32">
    <w:abstractNumId w:val="28"/>
  </w:num>
  <w:num w:numId="33">
    <w:abstractNumId w:val="17"/>
  </w:num>
  <w:num w:numId="34">
    <w:abstractNumId w:val="14"/>
  </w:num>
  <w:num w:numId="35">
    <w:abstractNumId w:val="3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7D0"/>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16FA"/>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4E4"/>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650"/>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0E"/>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D3F"/>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607"/>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Note Level 1" w:locked="1" w:semiHidden="1" w:unhideWhenUsed="1"/>
    <w:lsdException w:name="Note Level 2" w:locked="1" w:semiHidden="1" w:unhideWhenUsed="1"/>
    <w:lsdException w:name="Note Level 3" w:locked="1" w:semiHidden="1" w:unhideWhenUsed="1"/>
    <w:lsdException w:name="Note Level 4" w:locked="1" w:semiHidden="1" w:unhideWhenUsed="1"/>
    <w:lsdException w:name="Note Level 5" w:locked="1" w:semiHidden="1" w:unhideWhenUsed="1"/>
    <w:lsdException w:name="Note Level 6" w:locked="1" w:semiHidden="1" w:unhideWhenUsed="1"/>
    <w:lsdException w:name="Note Level 7" w:locked="1" w:semiHidden="1" w:unhideWhenUsed="1"/>
    <w:lsdException w:name="Note Level 8" w:locked="1" w:semiHidden="1" w:unhideWhenUsed="1"/>
    <w:lsdException w:name="Note Level 9"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footer" Target="footer10.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C49361-92B3-A949-BBEA-FA3E45E8D8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18</TotalTime>
  <Pages>23</Pages>
  <Words>2049</Words>
  <Characters>11685</Characters>
  <Application>Microsoft Macintosh Word</Application>
  <DocSecurity>0</DocSecurity>
  <Lines>97</Lines>
  <Paragraphs>27</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137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74</cp:revision>
  <cp:lastPrinted>2012-03-06T07:10:00Z</cp:lastPrinted>
  <dcterms:created xsi:type="dcterms:W3CDTF">2013-12-22T03:51:00Z</dcterms:created>
  <dcterms:modified xsi:type="dcterms:W3CDTF">2015-12-17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